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page" w:horzAnchor="margin" w:tblpXSpec="center" w:tblpY="421"/>
        <w:tblW w:w="108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2"/>
        <w:gridCol w:w="5334"/>
      </w:tblGrid>
      <w:tr w:rsidR="00AB6FD8" w:rsidRPr="00487E55" w14:paraId="018C1C41" w14:textId="77777777" w:rsidTr="00AB6FD8">
        <w:trPr>
          <w:trHeight w:val="1497"/>
        </w:trPr>
        <w:tc>
          <w:tcPr>
            <w:tcW w:w="5492" w:type="dxa"/>
            <w:hideMark/>
          </w:tcPr>
          <w:p w14:paraId="6972941D" w14:textId="77777777" w:rsidR="00AB6FD8" w:rsidRPr="00487E55" w:rsidRDefault="00AB6FD8" w:rsidP="00AB6FD8">
            <w:pPr>
              <w:jc w:val="both"/>
              <w:rPr>
                <w:rFonts w:ascii="Times New Roman" w:eastAsiaTheme="minorHAnsi" w:hAnsi="Times New Roman" w:cs="Times New Roman"/>
                <w:b/>
                <w:sz w:val="26"/>
                <w:szCs w:val="26"/>
                <w:lang w:val="vi-VN" w:eastAsia="en-US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UBND QUẬN 8  </w:t>
            </w:r>
          </w:p>
          <w:p w14:paraId="6BA9123F" w14:textId="77777777" w:rsidR="00AB6FD8" w:rsidRPr="00487E55" w:rsidRDefault="00AB6FD8" w:rsidP="00AB6FD8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RƯỜNG THCS TÙNG THIỆN VƯƠNG   </w:t>
            </w:r>
          </w:p>
          <w:tbl>
            <w:tblPr>
              <w:tblStyle w:val="TableGrid"/>
              <w:tblW w:w="0" w:type="auto"/>
              <w:tblInd w:w="1131" w:type="dxa"/>
              <w:tblLook w:val="04A0" w:firstRow="1" w:lastRow="0" w:firstColumn="1" w:lastColumn="0" w:noHBand="0" w:noVBand="1"/>
            </w:tblPr>
            <w:tblGrid>
              <w:gridCol w:w="2981"/>
            </w:tblGrid>
            <w:tr w:rsidR="00AB6FD8" w:rsidRPr="00487E55" w14:paraId="4CFF56A5" w14:textId="77777777" w:rsidTr="00AB6FD8">
              <w:trPr>
                <w:trHeight w:val="494"/>
              </w:trPr>
              <w:tc>
                <w:tcPr>
                  <w:tcW w:w="29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2DE270" w14:textId="77777777" w:rsidR="00AB6FD8" w:rsidRPr="00487E55" w:rsidRDefault="00AB6FD8" w:rsidP="00C44EAB">
                  <w:pPr>
                    <w:framePr w:hSpace="180" w:wrap="around" w:vAnchor="page" w:hAnchor="margin" w:xAlign="center" w:y="421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vi-VN"/>
                    </w:rPr>
                  </w:pPr>
                  <w:r w:rsidRPr="00487E55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vi-VN"/>
                    </w:rPr>
                    <w:t>ĐỀ THAM KHẢO</w:t>
                  </w:r>
                </w:p>
                <w:p w14:paraId="0B54BDBB" w14:textId="77777777" w:rsidR="00AB6FD8" w:rsidRPr="00487E55" w:rsidRDefault="00AB6FD8" w:rsidP="00C44EAB">
                  <w:pPr>
                    <w:framePr w:hSpace="180" w:wrap="around" w:vAnchor="page" w:hAnchor="margin" w:xAlign="center" w:y="421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487E55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>(gồm 01 trang)</w:t>
                  </w:r>
                </w:p>
              </w:tc>
            </w:tr>
          </w:tbl>
          <w:p w14:paraId="7AABDC1E" w14:textId="77777777" w:rsidR="00AB6FD8" w:rsidRPr="00487E55" w:rsidRDefault="00AB6FD8" w:rsidP="00AB6FD8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   </w:t>
            </w:r>
          </w:p>
        </w:tc>
        <w:tc>
          <w:tcPr>
            <w:tcW w:w="5334" w:type="dxa"/>
            <w:hideMark/>
          </w:tcPr>
          <w:p w14:paraId="2E28657C" w14:textId="77777777" w:rsidR="00AB6FD8" w:rsidRPr="00487E55" w:rsidRDefault="00AB6FD8" w:rsidP="00AB6FD8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ĐỀ THAM KHẢO </w:t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KIỂM TRA HỌC KÌ II</w:t>
            </w:r>
          </w:p>
          <w:p w14:paraId="5EC9FFD1" w14:textId="77777777" w:rsidR="00AB6FD8" w:rsidRPr="00487E55" w:rsidRDefault="00AB6FD8" w:rsidP="00AB6FD8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          NĂM HỌC 2022 - 2023 </w:t>
            </w:r>
          </w:p>
          <w:p w14:paraId="0667D07E" w14:textId="77777777" w:rsidR="00AB6FD8" w:rsidRPr="00487E55" w:rsidRDefault="00AB6FD8" w:rsidP="00AB6FD8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          MÔN: TOÁN – KHỐI 8                                                                                                                                                          </w:t>
            </w:r>
          </w:p>
          <w:p w14:paraId="57B623E6" w14:textId="77777777" w:rsidR="00AB6FD8" w:rsidRPr="00487E55" w:rsidRDefault="00AB6FD8" w:rsidP="00AB6FD8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gày kiểm tra:  tháng  năm 2023                                                                               </w:t>
            </w:r>
            <w:r w:rsidRPr="00487E55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Thời gian: 90 phút (không kể thời gian phát đề)</w:t>
            </w:r>
          </w:p>
        </w:tc>
      </w:tr>
    </w:tbl>
    <w:p w14:paraId="77249A17" w14:textId="77777777" w:rsidR="0053555E" w:rsidRPr="00487E55" w:rsidRDefault="0053555E" w:rsidP="0053555E">
      <w:pPr>
        <w:spacing w:after="0" w:line="264" w:lineRule="auto"/>
        <w:rPr>
          <w:rFonts w:ascii="Times New Roman" w:eastAsia="Calibri" w:hAnsi="Times New Roman" w:cs="Times New Roman"/>
          <w:b/>
          <w:bCs/>
          <w:iCs/>
          <w:sz w:val="26"/>
          <w:szCs w:val="26"/>
        </w:rPr>
      </w:pPr>
      <w:r w:rsidRPr="00487E55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Câu 1: (</w:t>
      </w:r>
      <w:r w:rsidR="009B55A7" w:rsidRPr="00487E55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3,0</w:t>
      </w:r>
      <w:r w:rsidRPr="00487E55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 xml:space="preserve"> đ) Giải phương trình</w:t>
      </w:r>
    </w:p>
    <w:p w14:paraId="52385233" w14:textId="77777777" w:rsidR="00912557" w:rsidRPr="00487E55" w:rsidRDefault="0053555E" w:rsidP="0053555E">
      <w:pPr>
        <w:spacing w:after="0" w:line="264" w:lineRule="auto"/>
        <w:rPr>
          <w:rFonts w:ascii="Times New Roman" w:eastAsia="Calibri" w:hAnsi="Times New Roman" w:cs="Times New Roman"/>
          <w:iCs/>
          <w:sz w:val="26"/>
          <w:szCs w:val="26"/>
        </w:rPr>
      </w:pPr>
      <w:r w:rsidRPr="00487E55">
        <w:rPr>
          <w:rFonts w:ascii="Times New Roman" w:eastAsia="Calibri" w:hAnsi="Times New Roman" w:cs="Times New Roman"/>
          <w:iCs/>
          <w:sz w:val="26"/>
          <w:szCs w:val="26"/>
        </w:rPr>
        <w:t xml:space="preserve">      a/</w:t>
      </w:r>
      <w:r w:rsidRPr="00487E55">
        <w:rPr>
          <w:rFonts w:ascii="Times New Roman" w:hAnsi="Times New Roman" w:cs="Times New Roman"/>
          <w:position w:val="-6"/>
          <w:sz w:val="26"/>
          <w:szCs w:val="26"/>
        </w:rPr>
        <w:object w:dxaOrig="2180" w:dyaOrig="279" w14:anchorId="7FAAEC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5pt;height:13.85pt" o:ole="">
            <v:imagedata r:id="rId5" o:title=""/>
          </v:shape>
          <o:OLEObject Type="Embed" ProgID="Equation.DSMT4" ShapeID="_x0000_i1025" DrawAspect="Content" ObjectID="_1740685666" r:id="rId6"/>
        </w:object>
      </w:r>
      <w:r w:rsidR="00912557" w:rsidRPr="00487E55">
        <w:rPr>
          <w:rFonts w:ascii="Times New Roman" w:eastAsia="Calibri" w:hAnsi="Times New Roman" w:cs="Times New Roman"/>
          <w:iCs/>
          <w:sz w:val="26"/>
          <w:szCs w:val="26"/>
        </w:rPr>
        <w:tab/>
      </w:r>
      <w:r w:rsidR="00912557" w:rsidRPr="00487E55">
        <w:rPr>
          <w:rFonts w:ascii="Times New Roman" w:eastAsia="Calibri" w:hAnsi="Times New Roman" w:cs="Times New Roman"/>
          <w:iCs/>
          <w:sz w:val="26"/>
          <w:szCs w:val="26"/>
        </w:rPr>
        <w:tab/>
      </w:r>
      <w:r w:rsidR="00912557" w:rsidRPr="00487E55">
        <w:rPr>
          <w:rFonts w:ascii="Times New Roman" w:eastAsia="Calibri" w:hAnsi="Times New Roman" w:cs="Times New Roman"/>
          <w:iCs/>
          <w:sz w:val="26"/>
          <w:szCs w:val="26"/>
        </w:rPr>
        <w:tab/>
      </w:r>
    </w:p>
    <w:p w14:paraId="55B65ED8" w14:textId="77777777" w:rsidR="00912557" w:rsidRPr="00487E55" w:rsidRDefault="0053555E" w:rsidP="0053555E">
      <w:pPr>
        <w:spacing w:after="0" w:line="264" w:lineRule="auto"/>
        <w:rPr>
          <w:rFonts w:ascii="Times New Roman" w:eastAsia="Calibri" w:hAnsi="Times New Roman" w:cs="Times New Roman"/>
          <w:iCs/>
          <w:sz w:val="26"/>
          <w:szCs w:val="26"/>
        </w:rPr>
      </w:pPr>
      <w:r w:rsidRPr="00487E55">
        <w:rPr>
          <w:rFonts w:ascii="Times New Roman" w:eastAsia="Calibri" w:hAnsi="Times New Roman" w:cs="Times New Roman"/>
          <w:iCs/>
          <w:sz w:val="26"/>
          <w:szCs w:val="26"/>
        </w:rPr>
        <w:t xml:space="preserve">      </w:t>
      </w:r>
      <w:r w:rsidR="00912557" w:rsidRPr="00487E55">
        <w:rPr>
          <w:rFonts w:ascii="Times New Roman" w:eastAsia="Calibri" w:hAnsi="Times New Roman" w:cs="Times New Roman"/>
          <w:iCs/>
          <w:sz w:val="26"/>
          <w:szCs w:val="26"/>
          <w:lang w:val="vi-VN"/>
        </w:rPr>
        <w:t>b</w:t>
      </w:r>
      <w:r w:rsidRPr="00487E55">
        <w:rPr>
          <w:rFonts w:ascii="Times New Roman" w:eastAsia="Calibri" w:hAnsi="Times New Roman" w:cs="Times New Roman"/>
          <w:iCs/>
          <w:sz w:val="26"/>
          <w:szCs w:val="26"/>
        </w:rPr>
        <w:t>/</w:t>
      </w:r>
      <w:r w:rsidRPr="00487E55">
        <w:rPr>
          <w:rFonts w:ascii="Times New Roman" w:hAnsi="Times New Roman" w:cs="Times New Roman"/>
          <w:sz w:val="26"/>
          <w:szCs w:val="26"/>
        </w:rPr>
        <w:t xml:space="preserve"> </w:t>
      </w:r>
      <w:r w:rsidRPr="00487E55">
        <w:rPr>
          <w:rFonts w:ascii="Times New Roman" w:hAnsi="Times New Roman" w:cs="Times New Roman"/>
          <w:position w:val="-10"/>
          <w:sz w:val="26"/>
          <w:szCs w:val="26"/>
        </w:rPr>
        <w:object w:dxaOrig="3120" w:dyaOrig="360" w14:anchorId="5B414BD7">
          <v:shape id="_x0000_i1026" type="#_x0000_t75" style="width:155.7pt;height:18pt" o:ole="">
            <v:imagedata r:id="rId7" o:title=""/>
          </v:shape>
          <o:OLEObject Type="Embed" ProgID="Equation.DSMT4" ShapeID="_x0000_i1026" DrawAspect="Content" ObjectID="_1740685667" r:id="rId8"/>
        </w:object>
      </w:r>
      <w:r w:rsidR="00912557" w:rsidRPr="00487E55">
        <w:rPr>
          <w:rFonts w:ascii="Times New Roman" w:eastAsia="Calibri" w:hAnsi="Times New Roman" w:cs="Times New Roman"/>
          <w:iCs/>
          <w:sz w:val="26"/>
          <w:szCs w:val="26"/>
        </w:rPr>
        <w:tab/>
      </w:r>
    </w:p>
    <w:p w14:paraId="50616906" w14:textId="77777777" w:rsidR="0053555E" w:rsidRPr="00487E55" w:rsidRDefault="00912557" w:rsidP="00912557">
      <w:pPr>
        <w:spacing w:after="0" w:line="264" w:lineRule="auto"/>
        <w:ind w:firstLine="426"/>
        <w:rPr>
          <w:rFonts w:ascii="Times New Roman" w:eastAsia="Calibri" w:hAnsi="Times New Roman" w:cs="Times New Roman"/>
          <w:iCs/>
          <w:sz w:val="26"/>
          <w:szCs w:val="26"/>
        </w:rPr>
      </w:pPr>
      <w:r w:rsidRPr="00487E55">
        <w:rPr>
          <w:rFonts w:ascii="Times New Roman" w:eastAsia="Calibri" w:hAnsi="Times New Roman" w:cs="Times New Roman"/>
          <w:iCs/>
          <w:sz w:val="26"/>
          <w:szCs w:val="26"/>
        </w:rPr>
        <w:t>c</w:t>
      </w:r>
      <w:r w:rsidR="0053555E" w:rsidRPr="00487E55">
        <w:rPr>
          <w:rFonts w:ascii="Times New Roman" w:eastAsia="Calibri" w:hAnsi="Times New Roman" w:cs="Times New Roman"/>
          <w:iCs/>
          <w:sz w:val="26"/>
          <w:szCs w:val="26"/>
        </w:rPr>
        <w:t xml:space="preserve">/ </w:t>
      </w:r>
      <w:r w:rsidR="0053555E" w:rsidRPr="00487E55">
        <w:rPr>
          <w:rFonts w:ascii="Times New Roman" w:hAnsi="Times New Roman" w:cs="Times New Roman"/>
          <w:position w:val="-24"/>
          <w:sz w:val="26"/>
          <w:szCs w:val="26"/>
        </w:rPr>
        <w:object w:dxaOrig="1900" w:dyaOrig="620" w14:anchorId="73074B8C">
          <v:shape id="_x0000_i1027" type="#_x0000_t75" style="width:94.8pt;height:31.15pt" o:ole="">
            <v:imagedata r:id="rId9" o:title=""/>
          </v:shape>
          <o:OLEObject Type="Embed" ProgID="Equation.DSMT4" ShapeID="_x0000_i1027" DrawAspect="Content" ObjectID="_1740685668" r:id="rId10"/>
        </w:object>
      </w:r>
    </w:p>
    <w:p w14:paraId="4406DBE1" w14:textId="77777777" w:rsidR="0053555E" w:rsidRPr="00487E55" w:rsidRDefault="0053555E" w:rsidP="0053555E">
      <w:pPr>
        <w:spacing w:after="0" w:line="264" w:lineRule="auto"/>
        <w:rPr>
          <w:rFonts w:ascii="Times New Roman" w:eastAsia="Calibri" w:hAnsi="Times New Roman" w:cs="Times New Roman"/>
          <w:sz w:val="26"/>
          <w:szCs w:val="26"/>
        </w:rPr>
      </w:pPr>
      <w:r w:rsidRPr="00487E55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 xml:space="preserve">Câu 2: (1 đ) </w:t>
      </w:r>
      <w:r w:rsidRPr="00487E55">
        <w:rPr>
          <w:rFonts w:ascii="Times New Roman" w:eastAsia="Calibri" w:hAnsi="Times New Roman" w:cs="Times New Roman"/>
          <w:sz w:val="26"/>
          <w:szCs w:val="26"/>
        </w:rPr>
        <w:t xml:space="preserve">Giải bất phương trình và biểu diễn tập nghiệm trên trục số: </w:t>
      </w:r>
    </w:p>
    <w:p w14:paraId="562E1244" w14:textId="77777777" w:rsidR="0053555E" w:rsidRPr="00487E55" w:rsidRDefault="0053555E" w:rsidP="0053555E">
      <w:pPr>
        <w:spacing w:after="0" w:line="264" w:lineRule="auto"/>
        <w:ind w:firstLine="720"/>
        <w:rPr>
          <w:rFonts w:ascii="Times New Roman" w:eastAsia="Calibri" w:hAnsi="Times New Roman" w:cs="Times New Roman"/>
          <w:iCs/>
          <w:sz w:val="26"/>
          <w:szCs w:val="26"/>
          <w:lang w:val="vi-VN"/>
        </w:rPr>
      </w:pPr>
      <w:r w:rsidRPr="00487E55">
        <w:rPr>
          <w:rFonts w:ascii="Times New Roman" w:eastAsia="Calibri" w:hAnsi="Times New Roman" w:cs="Times New Roman"/>
          <w:b/>
          <w:bCs/>
          <w:iCs/>
          <w:sz w:val="26"/>
          <w:szCs w:val="26"/>
          <w:lang w:val="vi-VN"/>
        </w:rPr>
        <w:t xml:space="preserve"> </w:t>
      </w:r>
      <w:r w:rsidRPr="00487E55">
        <w:rPr>
          <w:rFonts w:ascii="Times New Roman" w:eastAsia="Calibri" w:hAnsi="Times New Roman" w:cs="Times New Roman"/>
          <w:iCs/>
          <w:sz w:val="26"/>
          <w:szCs w:val="26"/>
        </w:rPr>
        <w:t xml:space="preserve">      </w:t>
      </w:r>
      <w:r w:rsidRPr="00487E55">
        <w:rPr>
          <w:rFonts w:ascii="Times New Roman" w:eastAsia="Calibri" w:hAnsi="Times New Roman" w:cs="Times New Roman"/>
          <w:iCs/>
          <w:sz w:val="26"/>
          <w:szCs w:val="26"/>
          <w:lang w:val="vi-VN"/>
        </w:rPr>
        <w:t xml:space="preserve">         </w:t>
      </w:r>
      <w:r w:rsidRPr="00487E55">
        <w:rPr>
          <w:rFonts w:ascii="Times New Roman" w:eastAsia="Calibri" w:hAnsi="Times New Roman" w:cs="Times New Roman"/>
          <w:iCs/>
          <w:sz w:val="26"/>
          <w:szCs w:val="26"/>
        </w:rPr>
        <w:t xml:space="preserve">        </w:t>
      </w:r>
      <w:r w:rsidR="00A36EDE" w:rsidRPr="00487E55">
        <w:rPr>
          <w:rFonts w:ascii="Times New Roman" w:hAnsi="Times New Roman" w:cs="Times New Roman"/>
          <w:position w:val="-40"/>
          <w:sz w:val="26"/>
          <w:szCs w:val="26"/>
        </w:rPr>
        <w:object w:dxaOrig="2280" w:dyaOrig="920" w14:anchorId="79EA2EE5">
          <v:shape id="_x0000_i1028" type="#_x0000_t75" style="width:114.25pt;height:45.7pt" o:ole="">
            <v:imagedata r:id="rId11" o:title=""/>
          </v:shape>
          <o:OLEObject Type="Embed" ProgID="Equation.DSMT4" ShapeID="_x0000_i1028" DrawAspect="Content" ObjectID="_1740685669" r:id="rId12"/>
        </w:object>
      </w:r>
    </w:p>
    <w:p w14:paraId="407F9824" w14:textId="77777777" w:rsidR="0053555E" w:rsidRPr="00487E55" w:rsidRDefault="001B516F" w:rsidP="0053555E">
      <w:pPr>
        <w:spacing w:after="0" w:line="264" w:lineRule="auto"/>
        <w:rPr>
          <w:rFonts w:ascii="Times New Roman" w:eastAsia="Times New Roman" w:hAnsi="Times New Roman" w:cs="Times New Roman"/>
          <w:iCs/>
          <w:sz w:val="26"/>
          <w:szCs w:val="26"/>
          <w:lang w:eastAsia="vi-VN"/>
        </w:rPr>
      </w:pPr>
      <w:r w:rsidRPr="00487E55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vi-VN"/>
        </w:rPr>
        <w:t>Câu 3: (1,0</w:t>
      </w:r>
      <w:r w:rsidR="0053555E" w:rsidRPr="00487E55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vi-VN"/>
        </w:rPr>
        <w:t xml:space="preserve"> đ )</w:t>
      </w:r>
      <w:r w:rsidR="0053555E" w:rsidRPr="00487E55">
        <w:rPr>
          <w:rFonts w:ascii="Times New Roman" w:eastAsia="Times New Roman" w:hAnsi="Times New Roman" w:cs="Times New Roman"/>
          <w:iCs/>
          <w:sz w:val="26"/>
          <w:szCs w:val="26"/>
          <w:lang w:eastAsia="vi-VN"/>
        </w:rPr>
        <w:t xml:space="preserve"> Một xe máy và một ô tô cùng khởi hành từ tỉnh A đi đến tỉnh B. Xe máy đi với vận tốc 30km/h, ô tô đi với vận tốc 40km/h. Sau khi đi được ½ quãng đường AB, ô tô tăng vận tốc thêm 5km/h trên quãng đường còn lại, do đó nó đến tỉnh B sớm hơn xe máy 1 giờ 10 phút. Tính độ dài quãng đường AB.</w:t>
      </w:r>
    </w:p>
    <w:p w14:paraId="79FC63F5" w14:textId="77777777" w:rsidR="00DB3706" w:rsidRPr="00487E55" w:rsidRDefault="009B55A7" w:rsidP="00DB3706">
      <w:pPr>
        <w:spacing w:after="12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87E55">
        <w:rPr>
          <w:rFonts w:ascii="Times New Roman" w:eastAsia="Calibri" w:hAnsi="Times New Roman" w:cs="Times New Roman"/>
          <w:b/>
          <w:bCs/>
          <w:iCs/>
          <w:noProof/>
          <w:sz w:val="26"/>
          <w:szCs w:val="26"/>
        </w:rPr>
        <w:drawing>
          <wp:anchor distT="0" distB="0" distL="114300" distR="114300" simplePos="0" relativeHeight="251689984" behindDoc="0" locked="0" layoutInCell="1" allowOverlap="1" wp14:anchorId="2815FCE8" wp14:editId="6E94118B">
            <wp:simplePos x="0" y="0"/>
            <wp:positionH relativeFrom="column">
              <wp:posOffset>3543935</wp:posOffset>
            </wp:positionH>
            <wp:positionV relativeFrom="paragraph">
              <wp:posOffset>147320</wp:posOffset>
            </wp:positionV>
            <wp:extent cx="2771775" cy="144780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7E55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8960" behindDoc="0" locked="0" layoutInCell="1" allowOverlap="1" wp14:anchorId="4171E35A" wp14:editId="492BD63A">
            <wp:simplePos x="0" y="0"/>
            <wp:positionH relativeFrom="column">
              <wp:posOffset>4048125</wp:posOffset>
            </wp:positionH>
            <wp:positionV relativeFrom="paragraph">
              <wp:posOffset>6590030</wp:posOffset>
            </wp:positionV>
            <wp:extent cx="2771775" cy="14478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418C" w:rsidRPr="00487E55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="00DB3706" w:rsidRPr="00487E55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DB3706" w:rsidRPr="00487E55">
        <w:rPr>
          <w:rFonts w:ascii="Times New Roman" w:hAnsi="Times New Roman" w:cs="Times New Roman"/>
          <w:b/>
          <w:sz w:val="26"/>
          <w:szCs w:val="26"/>
          <w:lang w:val="vi-VN"/>
        </w:rPr>
        <w:t>(</w:t>
      </w:r>
      <w:r w:rsidR="008A72AE" w:rsidRPr="00487E55">
        <w:rPr>
          <w:rFonts w:ascii="Times New Roman" w:hAnsi="Times New Roman" w:cs="Times New Roman"/>
          <w:b/>
          <w:sz w:val="26"/>
          <w:szCs w:val="26"/>
          <w:lang w:val="vi-VN"/>
        </w:rPr>
        <w:t>1,0</w:t>
      </w:r>
      <w:r w:rsidR="00DB3706" w:rsidRPr="00487E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)</w:t>
      </w:r>
      <w:r w:rsidR="0059418C" w:rsidRPr="00487E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293A7C3" w14:textId="77777777" w:rsidR="0059418C" w:rsidRPr="00487E55" w:rsidRDefault="009B55A7" w:rsidP="0059418C">
      <w:pPr>
        <w:pStyle w:val="NormalWeb"/>
        <w:shd w:val="clear" w:color="auto" w:fill="FFFFFF"/>
        <w:spacing w:before="120" w:beforeAutospacing="0" w:after="0" w:afterAutospacing="0" w:line="264" w:lineRule="auto"/>
        <w:textAlignment w:val="baseline"/>
        <w:rPr>
          <w:sz w:val="26"/>
          <w:szCs w:val="26"/>
          <w:shd w:val="clear" w:color="auto" w:fill="FFFFFF"/>
        </w:rPr>
      </w:pPr>
      <w:r w:rsidRPr="00487E55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31C64371" wp14:editId="1E160DC2">
                <wp:simplePos x="0" y="0"/>
                <wp:positionH relativeFrom="column">
                  <wp:posOffset>59055</wp:posOffset>
                </wp:positionH>
                <wp:positionV relativeFrom="paragraph">
                  <wp:posOffset>-2540</wp:posOffset>
                </wp:positionV>
                <wp:extent cx="3236595" cy="1216660"/>
                <wp:effectExtent l="11430" t="13970" r="9525" b="7620"/>
                <wp:wrapSquare wrapText="bothSides"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6595" cy="1216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80A13B" w14:textId="77777777" w:rsidR="009B55A7" w:rsidRPr="009B55A7" w:rsidRDefault="009B55A7" w:rsidP="009B55A7">
                            <w:pPr>
                              <w:spacing w:line="276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9B55A7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   Cho hình vẽ bên biết AB // EF; AF = 45,4 m; FC = 34,2 m và EF = 18,6 m. Em hãy tính chiều rộng AB của khúc sông.</w:t>
                            </w:r>
                          </w:p>
                          <w:p w14:paraId="33B64667" w14:textId="77777777" w:rsidR="009B55A7" w:rsidRPr="009B55A7" w:rsidRDefault="009B55A7" w:rsidP="009B55A7">
                            <w:pPr>
                              <w:spacing w:line="276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9B55A7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(làm tròn đến chữ số thập phân thứ nhất)</w:t>
                            </w:r>
                          </w:p>
                          <w:p w14:paraId="72B79B88" w14:textId="77777777" w:rsidR="009B55A7" w:rsidRPr="009B55A7" w:rsidRDefault="009B55A7" w:rsidP="009B55A7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1C6437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.65pt;margin-top:-.2pt;width:254.85pt;height:95.8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" strokecolor="white">
                <v:textbox style="mso-fit-shape-to-text:t">
                  <w:txbxContent>
                    <w:p w14:paraId="7A80A13B" w14:textId="77777777" w:rsidR="009B55A7" w:rsidRPr="009B55A7" w:rsidRDefault="009B55A7" w:rsidP="009B55A7">
                      <w:pPr>
                        <w:spacing w:line="276" w:lineRule="auto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9B55A7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   Cho hình vẽ bên biết AB // EF; AF = 45,4 m; FC = 34,2 m và EF = 18,6 m. Em hãy tính chiều rộng AB của khúc sông.</w:t>
                      </w:r>
                    </w:p>
                    <w:p w14:paraId="33B64667" w14:textId="77777777" w:rsidR="009B55A7" w:rsidRPr="009B55A7" w:rsidRDefault="009B55A7" w:rsidP="009B55A7">
                      <w:pPr>
                        <w:spacing w:line="276" w:lineRule="auto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9B55A7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(làm tròn đến chữ số thập phân thứ nhất)</w:t>
                      </w:r>
                    </w:p>
                    <w:p w14:paraId="72B79B88" w14:textId="77777777" w:rsidR="009B55A7" w:rsidRPr="009B55A7" w:rsidRDefault="009B55A7" w:rsidP="009B55A7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597C41F" w14:textId="77777777" w:rsidR="006040C6" w:rsidRPr="00487E55" w:rsidRDefault="009B55A7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487E5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6912" behindDoc="1" locked="0" layoutInCell="1" allowOverlap="1" wp14:anchorId="4F1A9ECC" wp14:editId="4B4AD159">
            <wp:simplePos x="0" y="0"/>
            <wp:positionH relativeFrom="column">
              <wp:posOffset>4048125</wp:posOffset>
            </wp:positionH>
            <wp:positionV relativeFrom="paragraph">
              <wp:posOffset>6590030</wp:posOffset>
            </wp:positionV>
            <wp:extent cx="2771775" cy="14478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4BC2C3" w14:textId="77777777" w:rsidR="00421CCD" w:rsidRPr="00487E55" w:rsidRDefault="00421CCD" w:rsidP="006040C6">
      <w:pPr>
        <w:spacing w:after="0" w:line="264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077B8318" w14:textId="77777777" w:rsidR="009B55A7" w:rsidRPr="00487E55" w:rsidRDefault="009B55A7" w:rsidP="006040C6">
      <w:pPr>
        <w:spacing w:after="0" w:line="264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2860D170" w14:textId="77777777" w:rsidR="009B55A7" w:rsidRPr="00487E55" w:rsidRDefault="009B55A7" w:rsidP="006040C6">
      <w:pPr>
        <w:spacing w:after="0" w:line="264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254F857D" w14:textId="77777777" w:rsidR="009B55A7" w:rsidRPr="00487E55" w:rsidRDefault="009B55A7" w:rsidP="006040C6">
      <w:pPr>
        <w:spacing w:after="0" w:line="264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76C0D10B" w14:textId="77777777" w:rsidR="009B55A7" w:rsidRPr="00487E55" w:rsidRDefault="009B55A7" w:rsidP="006040C6">
      <w:pPr>
        <w:spacing w:after="0" w:line="264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5E207B85" w14:textId="77777777" w:rsidR="009B55A7" w:rsidRPr="00487E55" w:rsidRDefault="009B55A7" w:rsidP="006040C6">
      <w:pPr>
        <w:spacing w:after="0" w:line="264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1F2F8625" w14:textId="77777777" w:rsidR="00357A5A" w:rsidRPr="00487E55" w:rsidRDefault="006040C6" w:rsidP="00357A5A">
      <w:pPr>
        <w:pStyle w:val="NormalWeb"/>
        <w:shd w:val="clear" w:color="auto" w:fill="FFFFFF"/>
        <w:spacing w:before="0" w:beforeAutospacing="0" w:line="432" w:lineRule="atLeast"/>
        <w:rPr>
          <w:color w:val="212529"/>
          <w:sz w:val="26"/>
          <w:szCs w:val="26"/>
        </w:rPr>
      </w:pPr>
      <w:r w:rsidRPr="00487E55">
        <w:rPr>
          <w:b/>
          <w:sz w:val="26"/>
          <w:szCs w:val="26"/>
          <w:lang w:val="vi-VN"/>
        </w:rPr>
        <w:t>Câu 5:</w:t>
      </w:r>
      <w:r w:rsidR="008A72AE" w:rsidRPr="00487E55">
        <w:rPr>
          <w:b/>
          <w:sz w:val="26"/>
          <w:szCs w:val="26"/>
          <w:lang w:val="vi-VN"/>
        </w:rPr>
        <w:t xml:space="preserve"> (1,0</w:t>
      </w:r>
      <w:r w:rsidRPr="00487E55">
        <w:rPr>
          <w:b/>
          <w:sz w:val="26"/>
          <w:szCs w:val="26"/>
          <w:lang w:val="vi-VN"/>
        </w:rPr>
        <w:t xml:space="preserve"> đ)</w:t>
      </w:r>
      <w:r w:rsidRPr="00487E55">
        <w:rPr>
          <w:sz w:val="26"/>
          <w:szCs w:val="26"/>
          <w:lang w:val="vi-VN"/>
        </w:rPr>
        <w:t xml:space="preserve"> </w:t>
      </w:r>
      <w:r w:rsidR="00555B00" w:rsidRPr="00487E55">
        <w:rPr>
          <w:sz w:val="26"/>
          <w:szCs w:val="26"/>
        </w:rPr>
        <w:t> </w:t>
      </w:r>
      <w:r w:rsidR="00ED23FA" w:rsidRPr="00487E55">
        <w:rPr>
          <w:color w:val="333333"/>
          <w:sz w:val="26"/>
          <w:szCs w:val="26"/>
        </w:rPr>
        <w:t> </w:t>
      </w:r>
      <w:r w:rsidR="00357A5A" w:rsidRPr="00487E55">
        <w:rPr>
          <w:color w:val="333333"/>
          <w:sz w:val="26"/>
          <w:szCs w:val="26"/>
          <w:lang w:val="vi-VN"/>
        </w:rPr>
        <w:t>a)</w:t>
      </w:r>
      <w:r w:rsidR="00ED23FA" w:rsidRPr="00487E55">
        <w:rPr>
          <w:color w:val="333333"/>
          <w:sz w:val="26"/>
          <w:szCs w:val="26"/>
        </w:rPr>
        <w:t xml:space="preserve"> </w:t>
      </w:r>
      <w:r w:rsidR="00357A5A" w:rsidRPr="00487E55">
        <w:rPr>
          <w:color w:val="212529"/>
          <w:sz w:val="26"/>
          <w:szCs w:val="26"/>
        </w:rPr>
        <w:t>Tính diện tích mảnh đất hình ABCDE có kích thước như hình vẽ bên.</w:t>
      </w:r>
    </w:p>
    <w:p w14:paraId="7D39F156" w14:textId="77777777" w:rsidR="00357A5A" w:rsidRPr="00357A5A" w:rsidRDefault="00357A5A" w:rsidP="00357A5A">
      <w:pPr>
        <w:shd w:val="clear" w:color="auto" w:fill="FFFFFF"/>
        <w:spacing w:after="100" w:afterAutospacing="1" w:line="432" w:lineRule="atLeast"/>
        <w:rPr>
          <w:rFonts w:ascii="Times New Roman" w:eastAsia="Times New Roman" w:hAnsi="Times New Roman" w:cs="Times New Roman"/>
          <w:color w:val="212529"/>
          <w:sz w:val="26"/>
          <w:szCs w:val="26"/>
        </w:rPr>
      </w:pPr>
      <w:r w:rsidRPr="00357A5A">
        <w:rPr>
          <w:rFonts w:ascii="Times New Roman" w:eastAsia="Times New Roman" w:hAnsi="Times New Roman" w:cs="Times New Roman"/>
          <w:noProof/>
          <w:color w:val="212529"/>
          <w:sz w:val="26"/>
          <w:szCs w:val="26"/>
        </w:rPr>
        <w:drawing>
          <wp:inline distT="0" distB="0" distL="0" distR="0" wp14:anchorId="104E29FD" wp14:editId="21AD7C8B">
            <wp:extent cx="2200275" cy="2047875"/>
            <wp:effectExtent l="0" t="0" r="9525" b="9525"/>
            <wp:docPr id="9" name="Picture 9" descr="SBT Toán lớp 5 trang 41,42,43,44: Luyện tập về tính diện tích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BT Toán lớp 5 trang 41,42,43,44: Luyện tập về tính diện tích (ảnh 1)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C5D6A" w14:textId="77777777" w:rsidR="00ED23FA" w:rsidRPr="00ED23FA" w:rsidRDefault="00357A5A" w:rsidP="00357A5A">
      <w:pPr>
        <w:pStyle w:val="NormalWeb"/>
        <w:shd w:val="clear" w:color="auto" w:fill="FFFFFF"/>
        <w:spacing w:before="150" w:beforeAutospacing="0" w:after="0" w:afterAutospacing="0" w:line="420" w:lineRule="atLeast"/>
        <w:jc w:val="both"/>
        <w:rPr>
          <w:color w:val="333333"/>
          <w:sz w:val="26"/>
          <w:szCs w:val="26"/>
          <w:vertAlign w:val="superscript"/>
          <w:lang w:val="vi-VN"/>
        </w:rPr>
      </w:pPr>
      <w:r w:rsidRPr="00487E55">
        <w:rPr>
          <w:color w:val="333333"/>
          <w:sz w:val="26"/>
          <w:szCs w:val="26"/>
          <w:lang w:val="vi-VN"/>
        </w:rPr>
        <w:lastRenderedPageBreak/>
        <w:t xml:space="preserve">b) Người ta muốn phủ cỏ nhân </w:t>
      </w:r>
      <w:r w:rsidR="00017E2E" w:rsidRPr="00487E55">
        <w:rPr>
          <w:color w:val="333333"/>
          <w:sz w:val="26"/>
          <w:szCs w:val="26"/>
          <w:lang w:val="vi-VN"/>
        </w:rPr>
        <w:t>tạo toàn bộ miếng đất thì tốn bao nhiêu tiền. Biết 1 m</w:t>
      </w:r>
      <w:r w:rsidR="00017E2E" w:rsidRPr="00487E55">
        <w:rPr>
          <w:color w:val="333333"/>
          <w:sz w:val="26"/>
          <w:szCs w:val="26"/>
          <w:vertAlign w:val="superscript"/>
          <w:lang w:val="vi-VN"/>
        </w:rPr>
        <w:t xml:space="preserve">2 </w:t>
      </w:r>
      <w:r w:rsidR="00017E2E" w:rsidRPr="00487E55">
        <w:rPr>
          <w:color w:val="333333"/>
          <w:sz w:val="26"/>
          <w:szCs w:val="26"/>
          <w:lang w:val="vi-VN"/>
        </w:rPr>
        <w:t>cỏ nhân tạo là 100000d/1 m</w:t>
      </w:r>
      <w:r w:rsidR="00017E2E" w:rsidRPr="00487E55">
        <w:rPr>
          <w:color w:val="333333"/>
          <w:sz w:val="26"/>
          <w:szCs w:val="26"/>
          <w:vertAlign w:val="superscript"/>
          <w:lang w:val="vi-VN"/>
        </w:rPr>
        <w:t>2</w:t>
      </w:r>
    </w:p>
    <w:p w14:paraId="30C87803" w14:textId="77777777" w:rsidR="004073B4" w:rsidRPr="00487E55" w:rsidRDefault="00ED23FA" w:rsidP="00487E55">
      <w:pPr>
        <w:pStyle w:val="NormalWeb"/>
        <w:shd w:val="clear" w:color="auto" w:fill="FFFFFF"/>
        <w:spacing w:before="150" w:beforeAutospacing="0" w:after="0" w:afterAutospacing="0" w:line="420" w:lineRule="atLeast"/>
        <w:jc w:val="both"/>
        <w:rPr>
          <w:rFonts w:eastAsiaTheme="minorEastAsia"/>
          <w:i/>
          <w:iCs/>
          <w:color w:val="000000"/>
          <w:sz w:val="26"/>
          <w:szCs w:val="26"/>
          <w:lang w:val="vi-VN" w:eastAsia="vi-VN" w:bidi="vi-VN"/>
        </w:rPr>
      </w:pPr>
      <w:r w:rsidRPr="00487E55">
        <w:rPr>
          <w:noProof/>
          <w:sz w:val="26"/>
          <w:szCs w:val="26"/>
        </w:rPr>
        <w:t xml:space="preserve"> </w:t>
      </w:r>
      <w:r w:rsidR="005A32F0" w:rsidRPr="00487E55">
        <w:rPr>
          <w:sz w:val="26"/>
          <w:szCs w:val="26"/>
          <w:lang w:val="vi-VN"/>
        </w:rPr>
        <w:t xml:space="preserve">Câu 6: (3 đ) </w:t>
      </w:r>
      <w:r w:rsidR="004073B4" w:rsidRPr="00487E55">
        <w:rPr>
          <w:sz w:val="26"/>
          <w:szCs w:val="26"/>
        </w:rPr>
        <w:t xml:space="preserve">Cho tam giác ABC có 3 góc nhọn, đường cao AH. Từ H kẻ HM vuông góc với AB tại M (M </w:t>
      </w:r>
      <m:oMath>
        <m:r>
          <w:rPr>
            <w:rFonts w:ascii="Cambria Math" w:hAnsi="Cambria Math"/>
            <w:sz w:val="26"/>
            <w:szCs w:val="26"/>
          </w:rPr>
          <m:t>∈</m:t>
        </m:r>
      </m:oMath>
      <w:r w:rsidR="004073B4" w:rsidRPr="00487E55">
        <w:rPr>
          <w:sz w:val="26"/>
          <w:szCs w:val="26"/>
        </w:rPr>
        <w:t xml:space="preserve"> AB</w:t>
      </w:r>
      <w:r w:rsidR="004073B4" w:rsidRPr="00487E55">
        <w:rPr>
          <w:rFonts w:eastAsiaTheme="minorEastAsia"/>
          <w:sz w:val="26"/>
          <w:szCs w:val="26"/>
        </w:rPr>
        <w:t>).</w:t>
      </w:r>
    </w:p>
    <w:p w14:paraId="15B0D007" w14:textId="77777777" w:rsidR="004073B4" w:rsidRPr="00487E55" w:rsidRDefault="004073B4" w:rsidP="004073B4">
      <w:pPr>
        <w:pStyle w:val="ListParagraph"/>
        <w:numPr>
          <w:ilvl w:val="0"/>
          <w:numId w:val="5"/>
        </w:numPr>
        <w:spacing w:before="120" w:after="120" w:line="259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487E55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487E55">
        <w:rPr>
          <w:rFonts w:ascii="Times New Roman" w:hAnsi="Times New Roman" w:cs="Times New Roman"/>
          <w:sz w:val="26"/>
          <w:szCs w:val="26"/>
        </w:rPr>
        <w:sym w:font="Symbol" w:char="F044"/>
      </w:r>
      <w:r w:rsidRPr="00487E55">
        <w:rPr>
          <w:rFonts w:ascii="Times New Roman" w:hAnsi="Times New Roman" w:cs="Times New Roman"/>
          <w:sz w:val="26"/>
          <w:szCs w:val="26"/>
        </w:rPr>
        <w:t xml:space="preserve">AMH </w:t>
      </w:r>
      <w:r w:rsidRPr="00487E5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8FABBA" wp14:editId="7DBBC021">
            <wp:extent cx="178435" cy="11620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16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7E55">
        <w:rPr>
          <w:rFonts w:ascii="Times New Roman" w:hAnsi="Times New Roman" w:cs="Times New Roman"/>
          <w:sz w:val="26"/>
          <w:szCs w:val="26"/>
        </w:rPr>
        <w:t xml:space="preserve"> </w:t>
      </w:r>
      <w:r w:rsidRPr="00487E55">
        <w:rPr>
          <w:rFonts w:ascii="Times New Roman" w:hAnsi="Times New Roman" w:cs="Times New Roman"/>
          <w:sz w:val="26"/>
          <w:szCs w:val="26"/>
        </w:rPr>
        <w:sym w:font="Symbol" w:char="F044"/>
      </w:r>
      <w:r w:rsidRPr="00487E55">
        <w:rPr>
          <w:rFonts w:ascii="Times New Roman" w:hAnsi="Times New Roman" w:cs="Times New Roman"/>
          <w:sz w:val="26"/>
          <w:szCs w:val="26"/>
        </w:rPr>
        <w:t xml:space="preserve">AHB, từ đó suy ra </w:t>
      </w:r>
      <w:r w:rsidRPr="00487E55">
        <w:rPr>
          <w:rFonts w:ascii="Times New Roman" w:hAnsi="Times New Roman" w:cs="Times New Roman"/>
          <w:position w:val="-4"/>
          <w:sz w:val="26"/>
          <w:szCs w:val="26"/>
        </w:rPr>
        <w:object w:dxaOrig="1660" w:dyaOrig="320" w14:anchorId="26C6AFB8">
          <v:shape id="_x0000_i1029" type="#_x0000_t75" style="width:83.25pt;height:15pt" o:ole="">
            <v:imagedata r:id="rId16" o:title=""/>
          </v:shape>
          <o:OLEObject Type="Embed" ProgID="Equation.DSMT4" ShapeID="_x0000_i1029" DrawAspect="Content" ObjectID="_1740685670" r:id="rId17"/>
        </w:object>
      </w:r>
      <w:r w:rsidRPr="00487E55">
        <w:rPr>
          <w:rFonts w:ascii="Times New Roman" w:hAnsi="Times New Roman" w:cs="Times New Roman"/>
          <w:sz w:val="26"/>
          <w:szCs w:val="26"/>
        </w:rPr>
        <w:t>.</w:t>
      </w:r>
    </w:p>
    <w:p w14:paraId="3B295437" w14:textId="77777777" w:rsidR="004073B4" w:rsidRPr="00487E55" w:rsidRDefault="004073B4" w:rsidP="004073B4">
      <w:pPr>
        <w:pStyle w:val="ListParagraph"/>
        <w:numPr>
          <w:ilvl w:val="0"/>
          <w:numId w:val="5"/>
        </w:numPr>
        <w:spacing w:before="120" w:after="120" w:line="259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487E55">
        <w:rPr>
          <w:rFonts w:ascii="Times New Roman" w:hAnsi="Times New Roman" w:cs="Times New Roman"/>
          <w:sz w:val="26"/>
          <w:szCs w:val="26"/>
        </w:rPr>
        <w:t xml:space="preserve">Từ H kẻ  HN </w:t>
      </w:r>
      <w:r w:rsidRPr="00487E55">
        <w:rPr>
          <w:rFonts w:ascii="Times New Roman" w:hAnsi="Times New Roman" w:cs="Times New Roman"/>
          <w:sz w:val="26"/>
          <w:szCs w:val="26"/>
        </w:rPr>
        <w:sym w:font="Symbol" w:char="F05E"/>
      </w:r>
      <w:r w:rsidRPr="00487E55">
        <w:rPr>
          <w:rFonts w:ascii="Times New Roman" w:hAnsi="Times New Roman" w:cs="Times New Roman"/>
          <w:sz w:val="26"/>
          <w:szCs w:val="26"/>
        </w:rPr>
        <w:t xml:space="preserve"> AC (N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Pr="00487E55">
        <w:rPr>
          <w:rFonts w:ascii="Times New Roman" w:eastAsiaTheme="minorEastAsia" w:hAnsi="Times New Roman" w:cs="Times New Roman"/>
          <w:sz w:val="26"/>
          <w:szCs w:val="26"/>
        </w:rPr>
        <w:t xml:space="preserve"> AC). </w:t>
      </w:r>
      <w:r w:rsidRPr="00487E55">
        <w:rPr>
          <w:rFonts w:ascii="Times New Roman" w:hAnsi="Times New Roman" w:cs="Times New Roman"/>
          <w:sz w:val="26"/>
          <w:szCs w:val="26"/>
        </w:rPr>
        <w:t xml:space="preserve"> Chứng minh</w:t>
      </w:r>
      <w:r w:rsidRPr="00487E55">
        <w:rPr>
          <w:rFonts w:ascii="Times New Roman" w:hAnsi="Times New Roman" w:cs="Times New Roman"/>
          <w:position w:val="-6"/>
          <w:sz w:val="26"/>
          <w:szCs w:val="26"/>
        </w:rPr>
        <w:object w:dxaOrig="1820" w:dyaOrig="279" w14:anchorId="2F4FF7E4">
          <v:shape id="_x0000_i1030" type="#_x0000_t75" style="width:90.75pt;height:14.25pt" o:ole="">
            <v:imagedata r:id="rId18" o:title=""/>
          </v:shape>
          <o:OLEObject Type="Embed" ProgID="Equation.DSMT4" ShapeID="_x0000_i1030" DrawAspect="Content" ObjectID="_1740685671" r:id="rId19"/>
        </w:object>
      </w:r>
      <w:r w:rsidRPr="00487E55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3B909A3F" w14:textId="77777777" w:rsidR="004073B4" w:rsidRPr="00487E55" w:rsidRDefault="004073B4" w:rsidP="004073B4">
      <w:pPr>
        <w:pStyle w:val="ListParagraph"/>
        <w:numPr>
          <w:ilvl w:val="0"/>
          <w:numId w:val="5"/>
        </w:numPr>
        <w:spacing w:before="120" w:after="120" w:line="259" w:lineRule="auto"/>
        <w:rPr>
          <w:rFonts w:ascii="Times New Roman" w:hAnsi="Times New Roman" w:cs="Times New Roman"/>
          <w:sz w:val="26"/>
          <w:szCs w:val="26"/>
        </w:rPr>
      </w:pPr>
      <w:r w:rsidRPr="00487E55">
        <w:rPr>
          <w:rFonts w:ascii="Times New Roman" w:hAnsi="Times New Roman" w:cs="Times New Roman"/>
          <w:sz w:val="26"/>
          <w:szCs w:val="26"/>
        </w:rPr>
        <w:t xml:space="preserve">Đường phân giác của góc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BAC</m:t>
            </m:r>
          </m:e>
        </m:acc>
      </m:oMath>
      <w:r w:rsidRPr="00487E55">
        <w:rPr>
          <w:rFonts w:ascii="Times New Roman" w:hAnsi="Times New Roman" w:cs="Times New Roman"/>
          <w:sz w:val="26"/>
          <w:szCs w:val="26"/>
        </w:rPr>
        <w:t xml:space="preserve">  cắt MN, BC lần lượt tại I, J. Chứng minh: </w:t>
      </w:r>
      <w:r w:rsidRPr="00487E55">
        <w:rPr>
          <w:rFonts w:ascii="Times New Roman" w:hAnsi="Times New Roman" w:cs="Times New Roman"/>
          <w:position w:val="-24"/>
          <w:sz w:val="26"/>
          <w:szCs w:val="26"/>
        </w:rPr>
        <w:object w:dxaOrig="999" w:dyaOrig="620" w14:anchorId="29E5BBB3">
          <v:shape id="_x0000_i1031" type="#_x0000_t75" style="width:50.25pt;height:30.75pt" o:ole="">
            <v:imagedata r:id="rId20" o:title=""/>
          </v:shape>
          <o:OLEObject Type="Embed" ProgID="Equation.DSMT4" ShapeID="_x0000_i1031" DrawAspect="Content" ObjectID="_1740685672" r:id="rId21"/>
        </w:object>
      </w:r>
      <w:r w:rsidRPr="00487E5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7A3BAD" w14:textId="77777777" w:rsidR="002064E3" w:rsidRPr="00487E55" w:rsidRDefault="002064E3" w:rsidP="004073B4">
      <w:pPr>
        <w:spacing w:line="26" w:lineRule="atLeast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87E55">
        <w:rPr>
          <w:rFonts w:ascii="Times New Roman" w:hAnsi="Times New Roman" w:cs="Times New Roman"/>
          <w:b/>
          <w:sz w:val="26"/>
          <w:szCs w:val="26"/>
          <w:lang w:val="vi-VN"/>
        </w:rPr>
        <w:t>ĐÁP ÁN</w:t>
      </w:r>
    </w:p>
    <w:p w14:paraId="2D503F0E" w14:textId="77777777" w:rsidR="002064E3" w:rsidRPr="00487E55" w:rsidRDefault="002064E3" w:rsidP="005A32F0">
      <w:pPr>
        <w:widowControl w:val="0"/>
        <w:spacing w:before="60" w:after="0"/>
        <w:ind w:left="456" w:hanging="456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tbl>
      <w:tblPr>
        <w:tblStyle w:val="TableGrid"/>
        <w:tblW w:w="9805" w:type="dxa"/>
        <w:tblLook w:val="04A0" w:firstRow="1" w:lastRow="0" w:firstColumn="1" w:lastColumn="0" w:noHBand="0" w:noVBand="1"/>
      </w:tblPr>
      <w:tblGrid>
        <w:gridCol w:w="780"/>
        <w:gridCol w:w="7579"/>
        <w:gridCol w:w="1446"/>
      </w:tblGrid>
      <w:tr w:rsidR="002064E3" w:rsidRPr="00487E55" w14:paraId="2EF8DC54" w14:textId="77777777" w:rsidTr="007415DB">
        <w:tc>
          <w:tcPr>
            <w:tcW w:w="780" w:type="dxa"/>
          </w:tcPr>
          <w:p w14:paraId="7A8FC271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</w:t>
            </w:r>
          </w:p>
        </w:tc>
        <w:tc>
          <w:tcPr>
            <w:tcW w:w="7579" w:type="dxa"/>
          </w:tcPr>
          <w:p w14:paraId="78235864" w14:textId="77777777" w:rsidR="002064E3" w:rsidRPr="00487E55" w:rsidRDefault="002064E3" w:rsidP="002064E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446" w:type="dxa"/>
          </w:tcPr>
          <w:p w14:paraId="7F02F188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iểu điểm</w:t>
            </w:r>
          </w:p>
        </w:tc>
      </w:tr>
      <w:tr w:rsidR="002064E3" w:rsidRPr="00487E55" w14:paraId="783F5D91" w14:textId="77777777" w:rsidTr="007415DB">
        <w:tc>
          <w:tcPr>
            <w:tcW w:w="780" w:type="dxa"/>
          </w:tcPr>
          <w:p w14:paraId="1C2947FA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a</w:t>
            </w:r>
          </w:p>
        </w:tc>
        <w:tc>
          <w:tcPr>
            <w:tcW w:w="7579" w:type="dxa"/>
          </w:tcPr>
          <w:p w14:paraId="76BB03E7" w14:textId="77777777" w:rsidR="002064E3" w:rsidRPr="00487E55" w:rsidRDefault="002064E3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78"/>
                <w:sz w:val="26"/>
                <w:szCs w:val="26"/>
                <w:lang w:eastAsia="en-US"/>
              </w:rPr>
              <w:object w:dxaOrig="2180" w:dyaOrig="1680" w14:anchorId="6D5E7BA5">
                <v:shape id="_x0000_i1032" type="#_x0000_t75" style="width:108.65pt;height:83.75pt" o:ole="">
                  <v:imagedata r:id="rId22" o:title=""/>
                </v:shape>
                <o:OLEObject Type="Embed" ProgID="Equation.DSMT4" ShapeID="_x0000_i1032" DrawAspect="Content" ObjectID="_1740685673" r:id="rId23"/>
              </w:object>
            </w:r>
          </w:p>
          <w:p w14:paraId="7F91BD0F" w14:textId="77777777" w:rsidR="002064E3" w:rsidRPr="00487E55" w:rsidRDefault="002064E3" w:rsidP="00115A5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ậy tập nghiệp của phương trình là </w:t>
            </w:r>
            <w:r w:rsidRPr="00487E55">
              <w:rPr>
                <w:rFonts w:ascii="Times New Roman" w:eastAsiaTheme="minorHAnsi" w:hAnsi="Times New Roman" w:cs="Times New Roman"/>
                <w:position w:val="-28"/>
                <w:sz w:val="26"/>
                <w:szCs w:val="26"/>
                <w:lang w:eastAsia="en-US"/>
              </w:rPr>
              <w:object w:dxaOrig="1219" w:dyaOrig="680" w14:anchorId="5CBA5CEE">
                <v:shape id="_x0000_i1033" type="#_x0000_t75" style="width:60.9pt;height:33.9pt" o:ole="">
                  <v:imagedata r:id="rId24" o:title=""/>
                </v:shape>
                <o:OLEObject Type="Embed" ProgID="Equation.DSMT4" ShapeID="_x0000_i1033" DrawAspect="Content" ObjectID="_1740685674" r:id="rId25"/>
              </w:object>
            </w:r>
          </w:p>
        </w:tc>
        <w:tc>
          <w:tcPr>
            <w:tcW w:w="1446" w:type="dxa"/>
          </w:tcPr>
          <w:p w14:paraId="150EEA4E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x4</w:t>
            </w:r>
          </w:p>
        </w:tc>
      </w:tr>
      <w:tr w:rsidR="002064E3" w:rsidRPr="00487E55" w14:paraId="21FF7274" w14:textId="77777777" w:rsidTr="007415DB">
        <w:tc>
          <w:tcPr>
            <w:tcW w:w="780" w:type="dxa"/>
          </w:tcPr>
          <w:p w14:paraId="31F57C76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b</w:t>
            </w:r>
          </w:p>
        </w:tc>
        <w:tc>
          <w:tcPr>
            <w:tcW w:w="7579" w:type="dxa"/>
          </w:tcPr>
          <w:p w14:paraId="31B48D37" w14:textId="77777777" w:rsidR="002064E3" w:rsidRPr="00487E55" w:rsidRDefault="000F75CF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112"/>
                <w:sz w:val="26"/>
                <w:szCs w:val="26"/>
                <w:lang w:eastAsia="en-US"/>
              </w:rPr>
              <w:object w:dxaOrig="3340" w:dyaOrig="2220" w14:anchorId="748BF731">
                <v:shape id="_x0000_i1034" type="#_x0000_t75" style="width:166.85pt;height:110.8pt" o:ole="">
                  <v:imagedata r:id="rId26" o:title=""/>
                </v:shape>
                <o:OLEObject Type="Embed" ProgID="Equation.DSMT4" ShapeID="_x0000_i1034" DrawAspect="Content" ObjectID="_1740685675" r:id="rId27"/>
              </w:object>
            </w:r>
          </w:p>
          <w:p w14:paraId="769A425B" w14:textId="77777777" w:rsidR="000F75CF" w:rsidRPr="00487E55" w:rsidRDefault="000F75CF" w:rsidP="000F75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ậy tập nghiệp của phương trình là </w:t>
            </w:r>
            <w:r w:rsidR="00C963AB" w:rsidRPr="00487E55">
              <w:rPr>
                <w:rFonts w:ascii="Times New Roman" w:eastAsiaTheme="minorHAnsi" w:hAnsi="Times New Roman" w:cs="Times New Roman"/>
                <w:position w:val="-28"/>
                <w:sz w:val="26"/>
                <w:szCs w:val="26"/>
                <w:lang w:eastAsia="en-US"/>
              </w:rPr>
              <w:object w:dxaOrig="1280" w:dyaOrig="680" w14:anchorId="3896FFBF">
                <v:shape id="_x0000_i1035" type="#_x0000_t75" style="width:63.7pt;height:33.9pt" o:ole="">
                  <v:imagedata r:id="rId28" o:title=""/>
                </v:shape>
                <o:OLEObject Type="Embed" ProgID="Equation.DSMT4" ShapeID="_x0000_i1035" DrawAspect="Content" ObjectID="_1740685676" r:id="rId29"/>
              </w:object>
            </w:r>
          </w:p>
        </w:tc>
        <w:tc>
          <w:tcPr>
            <w:tcW w:w="1446" w:type="dxa"/>
          </w:tcPr>
          <w:p w14:paraId="16F092EC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64136EF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2EE54871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2D18D3D2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2C82DEAE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33A58650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701E8161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5D5649AB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52550075" w14:textId="77777777" w:rsidR="009724A5" w:rsidRPr="00487E55" w:rsidRDefault="009724A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2064E3" w:rsidRPr="00487E55" w14:paraId="18CF780A" w14:textId="77777777" w:rsidTr="007415DB">
        <w:tc>
          <w:tcPr>
            <w:tcW w:w="780" w:type="dxa"/>
          </w:tcPr>
          <w:p w14:paraId="5FD69FD5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c</w:t>
            </w:r>
          </w:p>
        </w:tc>
        <w:tc>
          <w:tcPr>
            <w:tcW w:w="7579" w:type="dxa"/>
          </w:tcPr>
          <w:p w14:paraId="47BEAA76" w14:textId="77777777" w:rsidR="002064E3" w:rsidRPr="00487E55" w:rsidRDefault="002E7532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112"/>
                <w:sz w:val="26"/>
                <w:szCs w:val="26"/>
                <w:lang w:eastAsia="en-US"/>
              </w:rPr>
              <w:object w:dxaOrig="3519" w:dyaOrig="2100" w14:anchorId="13DE206D">
                <v:shape id="_x0000_i1036" type="#_x0000_t75" style="width:175.75pt;height:105.2pt" o:ole="">
                  <v:imagedata r:id="rId30" o:title=""/>
                </v:shape>
                <o:OLEObject Type="Embed" ProgID="Equation.DSMT4" ShapeID="_x0000_i1036" DrawAspect="Content" ObjectID="_1740685677" r:id="rId31"/>
              </w:object>
            </w:r>
          </w:p>
          <w:p w14:paraId="789E42E9" w14:textId="77777777" w:rsidR="002E7532" w:rsidRPr="00487E55" w:rsidRDefault="002E7532" w:rsidP="00115A5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ậy tập nghiệm của phương trình là </w:t>
            </w:r>
            <w:r w:rsidR="00C963AB" w:rsidRPr="00487E55">
              <w:rPr>
                <w:rFonts w:ascii="Times New Roman" w:eastAsiaTheme="minorHAnsi" w:hAnsi="Times New Roman" w:cs="Times New Roman"/>
                <w:position w:val="-28"/>
                <w:sz w:val="26"/>
                <w:szCs w:val="26"/>
                <w:lang w:eastAsia="en-US"/>
              </w:rPr>
              <w:object w:dxaOrig="1300" w:dyaOrig="680" w14:anchorId="4B8EA780">
                <v:shape id="_x0000_i1037" type="#_x0000_t75" style="width:65.15pt;height:33.9pt" o:ole="">
                  <v:imagedata r:id="rId32" o:title=""/>
                </v:shape>
                <o:OLEObject Type="Embed" ProgID="Equation.DSMT4" ShapeID="_x0000_i1037" DrawAspect="Content" ObjectID="_1740685678" r:id="rId33"/>
              </w:object>
            </w:r>
          </w:p>
        </w:tc>
        <w:tc>
          <w:tcPr>
            <w:tcW w:w="1446" w:type="dxa"/>
          </w:tcPr>
          <w:p w14:paraId="6A79E0E0" w14:textId="77777777" w:rsidR="00C66738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0B4D182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.</w:t>
            </w:r>
            <w:r w:rsidR="00C66738"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13D643CB" w14:textId="77777777" w:rsidR="002064E3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1DF374E0" w14:textId="77777777" w:rsidR="002064E3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.25</w:t>
            </w:r>
          </w:p>
          <w:p w14:paraId="1FD77CB6" w14:textId="77777777" w:rsidR="00C66738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28D80299" w14:textId="77777777" w:rsidR="00C66738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01E86F11" w14:textId="77777777" w:rsidR="00C66738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4CF99D97" w14:textId="77777777" w:rsidR="00C66738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1F1F8F77" w14:textId="77777777" w:rsidR="00C66738" w:rsidRPr="00487E55" w:rsidRDefault="00C66738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2064E3" w:rsidRPr="00487E55" w14:paraId="207941C3" w14:textId="77777777" w:rsidTr="007415DB">
        <w:tc>
          <w:tcPr>
            <w:tcW w:w="780" w:type="dxa"/>
          </w:tcPr>
          <w:p w14:paraId="6A3CC6C3" w14:textId="77777777" w:rsidR="002064E3" w:rsidRPr="00487E55" w:rsidRDefault="00C963AB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1d</w:t>
            </w:r>
          </w:p>
        </w:tc>
        <w:tc>
          <w:tcPr>
            <w:tcW w:w="7579" w:type="dxa"/>
          </w:tcPr>
          <w:p w14:paraId="38A20A58" w14:textId="77777777" w:rsidR="002064E3" w:rsidRPr="00487E55" w:rsidRDefault="00C963AB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40"/>
                <w:sz w:val="26"/>
                <w:szCs w:val="26"/>
                <w:lang w:eastAsia="en-US"/>
              </w:rPr>
              <w:object w:dxaOrig="1900" w:dyaOrig="920" w14:anchorId="3ABCB24A">
                <v:shape id="_x0000_i1038" type="#_x0000_t75" style="width:94.8pt;height:45.7pt" o:ole="">
                  <v:imagedata r:id="rId34" o:title=""/>
                </v:shape>
                <o:OLEObject Type="Embed" ProgID="Equation.DSMT4" ShapeID="_x0000_i1038" DrawAspect="Content" ObjectID="_1740685679" r:id="rId35"/>
              </w:object>
            </w:r>
          </w:p>
          <w:p w14:paraId="3B73B433" w14:textId="77777777" w:rsidR="00C963AB" w:rsidRPr="00487E55" w:rsidRDefault="00C963AB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KXĐ: </w:t>
            </w:r>
            <w:r w:rsidRPr="00487E55">
              <w:rPr>
                <w:rFonts w:ascii="Times New Roman" w:eastAsiaTheme="minorHAnsi" w:hAnsi="Times New Roman" w:cs="Times New Roman"/>
                <w:position w:val="-10"/>
                <w:sz w:val="26"/>
                <w:szCs w:val="26"/>
                <w:lang w:eastAsia="en-US"/>
              </w:rPr>
              <w:object w:dxaOrig="1260" w:dyaOrig="320" w14:anchorId="7410A416">
                <v:shape id="_x0000_i1039" type="#_x0000_t75" style="width:63pt;height:15.9pt" o:ole="">
                  <v:imagedata r:id="rId36" o:title=""/>
                </v:shape>
                <o:OLEObject Type="Embed" ProgID="Equation.DSMT4" ShapeID="_x0000_i1039" DrawAspect="Content" ObjectID="_1740685680" r:id="rId37"/>
              </w:object>
            </w:r>
          </w:p>
          <w:p w14:paraId="60D4E763" w14:textId="77777777" w:rsidR="00C963AB" w:rsidRPr="00487E55" w:rsidRDefault="00C963AB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148"/>
                <w:sz w:val="26"/>
                <w:szCs w:val="26"/>
                <w:lang w:eastAsia="en-US"/>
              </w:rPr>
              <w:object w:dxaOrig="3140" w:dyaOrig="3080" w14:anchorId="3D73CCB7">
                <v:shape id="_x0000_i1040" type="#_x0000_t75" style="width:157.15pt;height:153.7pt" o:ole="">
                  <v:imagedata r:id="rId38" o:title=""/>
                </v:shape>
                <o:OLEObject Type="Embed" ProgID="Equation.DSMT4" ShapeID="_x0000_i1040" DrawAspect="Content" ObjectID="_1740685681" r:id="rId39"/>
              </w:object>
            </w:r>
          </w:p>
          <w:p w14:paraId="62BD9927" w14:textId="77777777" w:rsidR="00C963AB" w:rsidRPr="00487E55" w:rsidRDefault="00C963AB" w:rsidP="00115A5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Thỏa mãn)</w:t>
            </w:r>
          </w:p>
          <w:p w14:paraId="1EA9655B" w14:textId="77777777" w:rsidR="00C963AB" w:rsidRPr="00487E55" w:rsidRDefault="00C963AB" w:rsidP="00115A5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ậy tập nghiệm của phương trình là </w:t>
            </w:r>
            <w:r w:rsidRPr="00487E55">
              <w:rPr>
                <w:rFonts w:ascii="Times New Roman" w:eastAsiaTheme="minorHAnsi" w:hAnsi="Times New Roman" w:cs="Times New Roman"/>
                <w:position w:val="-28"/>
                <w:sz w:val="26"/>
                <w:szCs w:val="26"/>
                <w:lang w:eastAsia="en-US"/>
              </w:rPr>
              <w:object w:dxaOrig="859" w:dyaOrig="680" w14:anchorId="1E81518A">
                <v:shape id="_x0000_i1041" type="#_x0000_t75" style="width:42.9pt;height:33.9pt" o:ole="">
                  <v:imagedata r:id="rId40" o:title=""/>
                </v:shape>
                <o:OLEObject Type="Embed" ProgID="Equation.DSMT4" ShapeID="_x0000_i1041" DrawAspect="Content" ObjectID="_1740685682" r:id="rId41"/>
              </w:object>
            </w:r>
          </w:p>
        </w:tc>
        <w:tc>
          <w:tcPr>
            <w:tcW w:w="1446" w:type="dxa"/>
          </w:tcPr>
          <w:p w14:paraId="63A21505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C0D4D29" w14:textId="77777777" w:rsidR="002064E3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.25</w:t>
            </w:r>
          </w:p>
          <w:p w14:paraId="055610C3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1CDCDC6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F5C02F7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7EA95FE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D89306E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313A8CF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43FAD32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9E42026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FB21922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E7B2A8E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61C7782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D217BB0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892D106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1369B4F7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9501CC7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16CEF35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B21BA30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7F0C00B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A044288" w14:textId="77777777" w:rsidR="000C5C14" w:rsidRPr="00487E55" w:rsidRDefault="000C5C14" w:rsidP="00115A5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2064E3" w:rsidRPr="00487E55" w14:paraId="3DE09F54" w14:textId="77777777" w:rsidTr="007415DB">
        <w:tc>
          <w:tcPr>
            <w:tcW w:w="780" w:type="dxa"/>
          </w:tcPr>
          <w:p w14:paraId="66DC8DF6" w14:textId="77777777" w:rsidR="002064E3" w:rsidRPr="00487E55" w:rsidRDefault="000C5C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579" w:type="dxa"/>
          </w:tcPr>
          <w:p w14:paraId="363EF215" w14:textId="77777777" w:rsidR="002064E3" w:rsidRPr="00487E55" w:rsidRDefault="00A36EDE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78"/>
                <w:sz w:val="26"/>
                <w:szCs w:val="26"/>
                <w:lang w:eastAsia="en-US"/>
              </w:rPr>
              <w:object w:dxaOrig="2860" w:dyaOrig="2020" w14:anchorId="6221D26E">
                <v:shape id="_x0000_i1042" type="#_x0000_t75" style="width:143.3pt;height:101.1pt" o:ole="">
                  <v:imagedata r:id="rId42" o:title=""/>
                </v:shape>
                <o:OLEObject Type="Embed" ProgID="Equation.DSMT4" ShapeID="_x0000_i1042" DrawAspect="Content" ObjectID="_1740685683" r:id="rId43"/>
              </w:object>
            </w:r>
          </w:p>
          <w:p w14:paraId="27D9CFB2" w14:textId="77777777" w:rsidR="00A36EDE" w:rsidRPr="00487E55" w:rsidRDefault="00A36EDE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ậy tập nghiệm của BPT là </w:t>
            </w:r>
            <w:r w:rsidRPr="00487E55">
              <w:rPr>
                <w:rFonts w:ascii="Times New Roman" w:eastAsiaTheme="minorHAnsi" w:hAnsi="Times New Roman" w:cs="Times New Roman"/>
                <w:position w:val="-14"/>
                <w:sz w:val="26"/>
                <w:szCs w:val="26"/>
                <w:lang w:eastAsia="en-US"/>
              </w:rPr>
              <w:object w:dxaOrig="1800" w:dyaOrig="400" w14:anchorId="4692A1BF">
                <v:shape id="_x0000_i1043" type="#_x0000_t75" style="width:90pt;height:20.1pt" o:ole="">
                  <v:imagedata r:id="rId44" o:title=""/>
                </v:shape>
                <o:OLEObject Type="Embed" ProgID="Equation.DSMT4" ShapeID="_x0000_i1043" DrawAspect="Content" ObjectID="_1740685684" r:id="rId45"/>
              </w:object>
            </w:r>
          </w:p>
          <w:p w14:paraId="6A019EC0" w14:textId="77777777" w:rsidR="00A36EDE" w:rsidRPr="00487E55" w:rsidRDefault="00A36EDE" w:rsidP="0000386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80768" behindDoc="0" locked="0" layoutInCell="1" allowOverlap="1" wp14:anchorId="025409C9" wp14:editId="6D081EFC">
                      <wp:simplePos x="0" y="0"/>
                      <wp:positionH relativeFrom="column">
                        <wp:posOffset>1947545</wp:posOffset>
                      </wp:positionH>
                      <wp:positionV relativeFrom="paragraph">
                        <wp:posOffset>288241</wp:posOffset>
                      </wp:positionV>
                      <wp:extent cx="201930" cy="315595"/>
                      <wp:effectExtent l="0" t="0" r="7620" b="8255"/>
                      <wp:wrapNone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930" cy="3155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D81E26" w14:textId="77777777" w:rsidR="00A36EDE" w:rsidRPr="00A36EDE" w:rsidRDefault="00A36EDE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5409C9" id="Text Box 2" o:spid="_x0000_s1027" type="#_x0000_t202" style="position:absolute;margin-left:153.35pt;margin-top:22.7pt;width:15.9pt;height:24.8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" stroked="f">
                      <v:textbox>
                        <w:txbxContent>
                          <w:p w14:paraId="2CD81E26" w14:textId="77777777" w:rsidR="00A36EDE" w:rsidRPr="00A36EDE" w:rsidRDefault="00A36EDE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87E55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B99A7E0" wp14:editId="00CA36BD">
                      <wp:simplePos x="0" y="0"/>
                      <wp:positionH relativeFrom="column">
                        <wp:posOffset>486312</wp:posOffset>
                      </wp:positionH>
                      <wp:positionV relativeFrom="paragraph">
                        <wp:posOffset>195922</wp:posOffset>
                      </wp:positionV>
                      <wp:extent cx="2795954" cy="0"/>
                      <wp:effectExtent l="0" t="76200" r="23495" b="9525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9595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17F6B6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38.3pt;margin-top:15.45pt;width:220.15pt;height:0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 w:rsidRPr="00487E55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84864" behindDoc="1" locked="0" layoutInCell="1" allowOverlap="1" wp14:anchorId="68A29599" wp14:editId="4051FD7A">
                      <wp:simplePos x="0" y="0"/>
                      <wp:positionH relativeFrom="column">
                        <wp:posOffset>470437</wp:posOffset>
                      </wp:positionH>
                      <wp:positionV relativeFrom="paragraph">
                        <wp:posOffset>68531</wp:posOffset>
                      </wp:positionV>
                      <wp:extent cx="1881554" cy="289560"/>
                      <wp:effectExtent l="0" t="0" r="4445" b="0"/>
                      <wp:wrapNone/>
                      <wp:docPr id="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1554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D5330D" w14:textId="77777777" w:rsidR="00A36EDE" w:rsidRDefault="00A36EDE">
                                  <w:r>
                                    <w:rPr>
                                      <w:lang w:val="vi-VN"/>
                                    </w:rPr>
                                    <w:t>////////////////////////////[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A29599" id="_x0000_s1028" type="#_x0000_t202" style="position:absolute;margin-left:37.05pt;margin-top:5.4pt;width:148.15pt;height:22.8pt;z-index:-251631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" stroked="f">
                      <v:textbox>
                        <w:txbxContent>
                          <w:p w14:paraId="57D5330D" w14:textId="77777777" w:rsidR="00A36EDE" w:rsidRDefault="00A36EDE">
                            <w:r>
                              <w:rPr>
                                <w:lang w:val="vi-VN"/>
                              </w:rPr>
                              <w:t>////////////////////////////[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87E55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82816" behindDoc="1" locked="0" layoutInCell="1" allowOverlap="1" wp14:anchorId="24761008" wp14:editId="6051CD29">
                      <wp:simplePos x="0" y="0"/>
                      <wp:positionH relativeFrom="column">
                        <wp:posOffset>2053053</wp:posOffset>
                      </wp:positionH>
                      <wp:positionV relativeFrom="paragraph">
                        <wp:posOffset>50702</wp:posOffset>
                      </wp:positionV>
                      <wp:extent cx="544977" cy="597877"/>
                      <wp:effectExtent l="0" t="0" r="7620" b="0"/>
                      <wp:wrapNone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4977" cy="59787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F8B46A" w14:textId="77777777" w:rsidR="00A36EDE" w:rsidRPr="00A36EDE" w:rsidRDefault="00A36EDE" w:rsidP="00A36EDE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[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761008" id="_x0000_s1029" type="#_x0000_t202" style="position:absolute;margin-left:161.65pt;margin-top:4pt;width:42.9pt;height:47.1pt;z-index:-251633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" stroked="f">
                      <v:textbox>
                        <w:txbxContent>
                          <w:p w14:paraId="0DF8B46A" w14:textId="77777777" w:rsidR="00A36EDE" w:rsidRPr="00A36EDE" w:rsidRDefault="00A36EDE" w:rsidP="00A36EDE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[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iểu diễn</w:t>
            </w:r>
          </w:p>
        </w:tc>
        <w:tc>
          <w:tcPr>
            <w:tcW w:w="1446" w:type="dxa"/>
          </w:tcPr>
          <w:p w14:paraId="5B3429B4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B30C530" w14:textId="77777777" w:rsidR="002064E3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.25</w:t>
            </w:r>
          </w:p>
          <w:p w14:paraId="1909CABC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7B3515C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544FFB4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3126897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4435EA4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</w:p>
          <w:p w14:paraId="3792A819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0479DDA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5</w:t>
            </w:r>
          </w:p>
          <w:p w14:paraId="267F74B6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2AD2CA8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896E7E5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04B253E" w14:textId="77777777" w:rsidR="00A36EDE" w:rsidRPr="00487E55" w:rsidRDefault="00A36EDE" w:rsidP="00115A5F">
            <w:pPr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</w:tr>
      <w:tr w:rsidR="002064E3" w:rsidRPr="00487E55" w14:paraId="5ACCAFC5" w14:textId="77777777" w:rsidTr="007415DB">
        <w:tc>
          <w:tcPr>
            <w:tcW w:w="780" w:type="dxa"/>
          </w:tcPr>
          <w:p w14:paraId="6D4D3141" w14:textId="77777777" w:rsidR="002064E3" w:rsidRPr="00487E55" w:rsidRDefault="005924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579" w:type="dxa"/>
          </w:tcPr>
          <w:p w14:paraId="45677F5A" w14:textId="77777777" w:rsidR="007415DB" w:rsidRPr="00487E55" w:rsidRDefault="007415DB" w:rsidP="00592414">
            <w:pPr>
              <w:spacing w:line="264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 w:eastAsia="vi-VN"/>
              </w:rPr>
            </w:pPr>
            <w:r w:rsidRPr="00487E55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 w:eastAsia="vi-VN"/>
              </w:rPr>
              <w:t>Gọi x(km) là quãng đường AB (x&gt;0).</w:t>
            </w:r>
          </w:p>
          <w:p w14:paraId="2E8D7989" w14:textId="77777777" w:rsidR="007415DB" w:rsidRPr="00487E55" w:rsidRDefault="007415DB" w:rsidP="00592414">
            <w:pPr>
              <w:spacing w:line="264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 w:eastAsia="vi-VN"/>
              </w:rPr>
            </w:pPr>
            <w:r w:rsidRPr="00487E55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 w:eastAsia="vi-VN"/>
              </w:rPr>
              <w:t xml:space="preserve">Thời gian xe máy chạy trong  quãng đường AB là: </w:t>
            </w:r>
            <w:r w:rsidRPr="00487E55">
              <w:rPr>
                <w:rFonts w:ascii="Times New Roman" w:eastAsiaTheme="minorHAnsi" w:hAnsi="Times New Roman" w:cs="Times New Roman"/>
                <w:position w:val="-24"/>
                <w:sz w:val="26"/>
                <w:szCs w:val="26"/>
                <w:lang w:eastAsia="en-US"/>
              </w:rPr>
              <w:object w:dxaOrig="340" w:dyaOrig="620" w14:anchorId="3D3877F5">
                <v:shape id="_x0000_i1044" type="#_x0000_t75" style="width:17.3pt;height:31.15pt" o:ole="">
                  <v:imagedata r:id="rId46" o:title=""/>
                </v:shape>
                <o:OLEObject Type="Embed" ProgID="Equation.DSMT4" ShapeID="_x0000_i1044" DrawAspect="Content" ObjectID="_1740685685" r:id="rId47"/>
              </w:object>
            </w: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Giờ)</w:t>
            </w:r>
          </w:p>
          <w:p w14:paraId="047C4E72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 w:eastAsia="vi-VN"/>
              </w:rPr>
              <w:t xml:space="preserve">Thời gian ô tô chạy trong nửa quãng đường AB là: </w:t>
            </w:r>
            <w:r w:rsidRPr="00487E55">
              <w:rPr>
                <w:rFonts w:ascii="Times New Roman" w:eastAsiaTheme="minorHAnsi" w:hAnsi="Times New Roman" w:cs="Times New Roman"/>
                <w:position w:val="-24"/>
                <w:sz w:val="26"/>
                <w:szCs w:val="26"/>
                <w:lang w:eastAsia="en-US"/>
              </w:rPr>
              <w:object w:dxaOrig="540" w:dyaOrig="620" w14:anchorId="3A5ED895">
                <v:shape id="_x0000_i1045" type="#_x0000_t75" style="width:27pt;height:31.15pt" o:ole="">
                  <v:imagedata r:id="rId48" o:title=""/>
                </v:shape>
                <o:OLEObject Type="Embed" ProgID="Equation.DSMT4" ShapeID="_x0000_i1045" DrawAspect="Content" ObjectID="_1740685686" r:id="rId49"/>
              </w:object>
            </w: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Giờ)</w:t>
            </w:r>
          </w:p>
          <w:p w14:paraId="2FDA1E71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 w:eastAsia="vi-VN"/>
              </w:rPr>
              <w:t xml:space="preserve">Thời gian ô tô chạy trong nửa quãng đường AB còn lại là: </w:t>
            </w:r>
            <w:r w:rsidRPr="00487E55">
              <w:rPr>
                <w:rFonts w:ascii="Times New Roman" w:eastAsiaTheme="minorHAnsi" w:hAnsi="Times New Roman" w:cs="Times New Roman"/>
                <w:position w:val="-24"/>
                <w:sz w:val="26"/>
                <w:szCs w:val="26"/>
                <w:lang w:eastAsia="en-US"/>
              </w:rPr>
              <w:object w:dxaOrig="520" w:dyaOrig="620" w14:anchorId="63A79927">
                <v:shape id="_x0000_i1046" type="#_x0000_t75" style="width:26.3pt;height:31.15pt" o:ole="">
                  <v:imagedata r:id="rId50" o:title=""/>
                </v:shape>
                <o:OLEObject Type="Embed" ProgID="Equation.DSMT4" ShapeID="_x0000_i1046" DrawAspect="Content" ObjectID="_1740685687" r:id="rId51"/>
              </w:object>
            </w: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Giờ)</w:t>
            </w:r>
          </w:p>
          <w:p w14:paraId="5DCEA346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Đổi 1 giờ 10 phút =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87E55">
              <w:rPr>
                <w:rFonts w:ascii="Times New Roman" w:eastAsiaTheme="minorHAnsi" w:hAnsi="Times New Roman" w:cs="Times New Roman"/>
                <w:position w:val="-24"/>
                <w:sz w:val="26"/>
                <w:szCs w:val="26"/>
                <w:lang w:eastAsia="en-US"/>
              </w:rPr>
              <w:object w:dxaOrig="240" w:dyaOrig="620" w14:anchorId="2FAB62E2">
                <v:shape id="_x0000_i1047" type="#_x0000_t75" style="width:11.75pt;height:31.15pt" o:ole="">
                  <v:imagedata r:id="rId52" o:title=""/>
                </v:shape>
                <o:OLEObject Type="Embed" ProgID="Equation.DSMT4" ShapeID="_x0000_i1047" DrawAspect="Content" ObjectID="_1740685688" r:id="rId53"/>
              </w:object>
            </w: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iờ</w:t>
            </w:r>
          </w:p>
          <w:p w14:paraId="5B5AA68B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thời gian ô tô đến sớm hơn xe máy 1 giờ 10 phút nên ta có phương trình:</w:t>
            </w:r>
          </w:p>
          <w:p w14:paraId="3FB414D6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24"/>
                <w:sz w:val="26"/>
                <w:szCs w:val="26"/>
                <w:lang w:eastAsia="en-US"/>
              </w:rPr>
              <w:object w:dxaOrig="1700" w:dyaOrig="620" w14:anchorId="5CFD394A">
                <v:shape id="_x0000_i1048" type="#_x0000_t75" style="width:85.15pt;height:31.15pt" o:ole="">
                  <v:imagedata r:id="rId54" o:title=""/>
                </v:shape>
                <o:OLEObject Type="Embed" ProgID="Equation.DSMT4" ShapeID="_x0000_i1048" DrawAspect="Content" ObjectID="_1740685689" r:id="rId55"/>
              </w:object>
            </w:r>
          </w:p>
          <w:p w14:paraId="7A90369F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40"/>
                <w:sz w:val="26"/>
                <w:szCs w:val="26"/>
                <w:lang w:eastAsia="en-US"/>
              </w:rPr>
              <w:object w:dxaOrig="1180" w:dyaOrig="920" w14:anchorId="798BA6C5">
                <v:shape id="_x0000_i1049" type="#_x0000_t75" style="width:58.8pt;height:45.7pt" o:ole="">
                  <v:imagedata r:id="rId56" o:title=""/>
                </v:shape>
                <o:OLEObject Type="Embed" ProgID="Equation.DSMT4" ShapeID="_x0000_i1049" DrawAspect="Content" ObjectID="_1740685690" r:id="rId57"/>
              </w:object>
            </w:r>
          </w:p>
          <w:p w14:paraId="098C6CA6" w14:textId="77777777" w:rsidR="007415DB" w:rsidRPr="00487E55" w:rsidRDefault="007415DB" w:rsidP="007415DB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Nhận)</w:t>
            </w:r>
          </w:p>
          <w:p w14:paraId="6B30CB95" w14:textId="77777777" w:rsidR="002064E3" w:rsidRPr="00487E55" w:rsidRDefault="007415DB" w:rsidP="002907E7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quãng đường AB là 120 Km.</w:t>
            </w:r>
          </w:p>
        </w:tc>
        <w:tc>
          <w:tcPr>
            <w:tcW w:w="1446" w:type="dxa"/>
          </w:tcPr>
          <w:p w14:paraId="49FF0492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lastRenderedPageBreak/>
              <w:t>0,25</w:t>
            </w:r>
          </w:p>
          <w:p w14:paraId="575F2F2D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79A1BEE4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D252019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44D2EE2" w14:textId="77777777" w:rsidR="007A13B9" w:rsidRPr="00487E55" w:rsidRDefault="002064E3" w:rsidP="00115A5F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,25</w:t>
            </w:r>
          </w:p>
          <w:p w14:paraId="400C58BC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34B50CD3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0B9BD0B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1095FFED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6587F206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B5CC299" w14:textId="77777777" w:rsidR="002064E3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,25</w:t>
            </w:r>
          </w:p>
          <w:p w14:paraId="20A22912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80E67F1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BB63835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89710D0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66CC0F3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3532E566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C973997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0895742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3FE54D21" w14:textId="77777777" w:rsidR="007A13B9" w:rsidRPr="00487E55" w:rsidRDefault="007A13B9" w:rsidP="007A13B9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,25</w:t>
            </w:r>
          </w:p>
        </w:tc>
      </w:tr>
      <w:tr w:rsidR="002064E3" w:rsidRPr="00487E55" w14:paraId="5F6DE73B" w14:textId="77777777" w:rsidTr="007415DB">
        <w:tc>
          <w:tcPr>
            <w:tcW w:w="780" w:type="dxa"/>
          </w:tcPr>
          <w:p w14:paraId="79800F06" w14:textId="77777777" w:rsidR="002064E3" w:rsidRPr="00487E55" w:rsidRDefault="007415DB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4</w:t>
            </w:r>
          </w:p>
        </w:tc>
        <w:tc>
          <w:tcPr>
            <w:tcW w:w="7579" w:type="dxa"/>
          </w:tcPr>
          <w:p w14:paraId="40CD600D" w14:textId="77777777" w:rsidR="009B55A7" w:rsidRPr="00487E55" w:rsidRDefault="009B55A7" w:rsidP="009B5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Vì AB//EF, theo hệ quả định lý Talet ta có: </w:t>
            </w:r>
            <w:r w:rsidRPr="00487E55">
              <w:rPr>
                <w:rFonts w:ascii="Times New Roman" w:eastAsiaTheme="minorHAnsi" w:hAnsi="Times New Roman" w:cs="Times New Roman"/>
                <w:position w:val="-26"/>
                <w:sz w:val="26"/>
                <w:szCs w:val="26"/>
                <w:lang w:eastAsia="en-US"/>
              </w:rPr>
              <w:object w:dxaOrig="1120" w:dyaOrig="680" w14:anchorId="7D89BA11">
                <v:shape id="_x0000_i1050" type="#_x0000_t75" style="width:56pt;height:35pt" o:ole="">
                  <v:imagedata r:id="rId58" o:title=""/>
                </v:shape>
                <o:OLEObject Type="Embed" ProgID="Equation.DSMT4" ShapeID="_x0000_i1050" DrawAspect="Content" ObjectID="_1740685691" r:id="rId59"/>
              </w:object>
            </w:r>
          </w:p>
          <w:p w14:paraId="21EAAAC4" w14:textId="77777777" w:rsidR="009B55A7" w:rsidRPr="00487E55" w:rsidRDefault="009B55A7" w:rsidP="009B5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30"/>
                <w:sz w:val="26"/>
                <w:szCs w:val="26"/>
                <w:lang w:eastAsia="en-US"/>
              </w:rPr>
              <w:object w:dxaOrig="4220" w:dyaOrig="720" w14:anchorId="27B40A99">
                <v:shape id="_x0000_i1051" type="#_x0000_t75" style="width:211pt;height:37.05pt" o:ole="">
                  <v:imagedata r:id="rId60" o:title=""/>
                </v:shape>
                <o:OLEObject Type="Embed" ProgID="Equation.DSMT4" ShapeID="_x0000_i1051" DrawAspect="Content" ObjectID="_1740685692" r:id="rId61"/>
              </w:object>
            </w:r>
          </w:p>
          <w:p w14:paraId="42A5E517" w14:textId="77777777" w:rsidR="0036694E" w:rsidRPr="00487E55" w:rsidRDefault="0036694E" w:rsidP="00115A5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</w:tcPr>
          <w:p w14:paraId="71526C8F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021B958D" w14:textId="77777777" w:rsidR="00873814" w:rsidRPr="00487E55" w:rsidRDefault="008A72A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</w:t>
            </w:r>
            <w:r w:rsidR="00873814"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5</w:t>
            </w:r>
          </w:p>
          <w:p w14:paraId="7744EF67" w14:textId="77777777" w:rsidR="00873814" w:rsidRPr="00487E55" w:rsidRDefault="008738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2AA13091" w14:textId="77777777" w:rsidR="00873814" w:rsidRPr="00487E55" w:rsidRDefault="008738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04D0F5AF" w14:textId="77777777" w:rsidR="00873814" w:rsidRPr="00487E55" w:rsidRDefault="0087381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2064E3" w:rsidRPr="00487E55" w14:paraId="22171908" w14:textId="77777777" w:rsidTr="007415DB">
        <w:tc>
          <w:tcPr>
            <w:tcW w:w="780" w:type="dxa"/>
          </w:tcPr>
          <w:p w14:paraId="164CA62B" w14:textId="77777777" w:rsidR="002064E3" w:rsidRPr="00487E55" w:rsidRDefault="007415DB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579" w:type="dxa"/>
          </w:tcPr>
          <w:p w14:paraId="158F6A09" w14:textId="77777777" w:rsidR="00357A5A" w:rsidRPr="00357A5A" w:rsidRDefault="00357A5A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Diện tích mảnh đất hình thang ABCE là:</w:t>
            </w:r>
          </w:p>
          <w:p w14:paraId="39E38767" w14:textId="77777777" w:rsidR="00357A5A" w:rsidRPr="00357A5A" w:rsidRDefault="00357A5A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(10 + 8) × 5 : 2 = 45 (m</w:t>
            </w: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vertAlign w:val="superscript"/>
              </w:rPr>
              <w:t>2</w:t>
            </w: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)</w:t>
            </w:r>
          </w:p>
          <w:p w14:paraId="68CE53BB" w14:textId="77777777" w:rsidR="00357A5A" w:rsidRPr="00357A5A" w:rsidRDefault="00357A5A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Tính diện tích mảnh đất hình tam giác vuông ECD:</w:t>
            </w:r>
          </w:p>
          <w:p w14:paraId="4E6F1A8E" w14:textId="77777777" w:rsidR="00357A5A" w:rsidRPr="00357A5A" w:rsidRDefault="00357A5A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6 × 8 : 2 = 24 (m</w:t>
            </w: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vertAlign w:val="superscript"/>
              </w:rPr>
              <w:t>2</w:t>
            </w: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)</w:t>
            </w:r>
          </w:p>
          <w:p w14:paraId="175A8976" w14:textId="77777777" w:rsidR="00357A5A" w:rsidRPr="00357A5A" w:rsidRDefault="00357A5A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Tính diện tích mảnh đất hình ABCDE:</w:t>
            </w:r>
          </w:p>
          <w:p w14:paraId="07583F79" w14:textId="77777777" w:rsidR="00357A5A" w:rsidRPr="00487E55" w:rsidRDefault="00357A5A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lang w:val="vi-VN"/>
              </w:rPr>
            </w:pP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45 + 24 = 69 (m</w:t>
            </w: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vertAlign w:val="superscript"/>
              </w:rPr>
              <w:t>2</w:t>
            </w:r>
            <w:r w:rsidRPr="00357A5A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)</w:t>
            </w:r>
          </w:p>
          <w:p w14:paraId="5F87C2FF" w14:textId="77777777" w:rsidR="00017E2E" w:rsidRPr="00487E55" w:rsidRDefault="00017E2E" w:rsidP="00357A5A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lang w:val="vi-VN"/>
              </w:rPr>
            </w:pPr>
            <w:r w:rsidRPr="00487E55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lang w:val="vi-VN"/>
              </w:rPr>
              <w:t>Số tiền mua cỏ nhân tạo.</w:t>
            </w:r>
          </w:p>
          <w:p w14:paraId="765099C2" w14:textId="77777777" w:rsidR="002907E7" w:rsidRPr="00487E55" w:rsidRDefault="00017E2E" w:rsidP="00017E2E">
            <w:pPr>
              <w:shd w:val="clear" w:color="auto" w:fill="FFFFFF"/>
              <w:spacing w:after="100" w:afterAutospacing="1" w:line="432" w:lineRule="atLeast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lang w:val="vi-VN"/>
              </w:rPr>
            </w:pPr>
            <w:r w:rsidRPr="00487E55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  <w:lang w:val="vi-VN"/>
              </w:rPr>
              <w:t>69.10000=690000(đ)</w:t>
            </w:r>
          </w:p>
        </w:tc>
        <w:tc>
          <w:tcPr>
            <w:tcW w:w="1446" w:type="dxa"/>
          </w:tcPr>
          <w:p w14:paraId="0D27A19D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46FBA82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D52E918" w14:textId="77777777" w:rsidR="002064E3" w:rsidRPr="00487E55" w:rsidRDefault="00A246D1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.</w:t>
            </w: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 w:rsidR="00385B84"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40C4E55B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C9FB145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5607C67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191818B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6236A5F" w14:textId="77777777" w:rsidR="00385B84" w:rsidRPr="00487E55" w:rsidRDefault="008A72A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</w:t>
            </w:r>
            <w:r w:rsidR="00017E2E"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 w:rsidR="00385B84"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67B46CD1" w14:textId="77777777" w:rsidR="00385B84" w:rsidRPr="00487E55" w:rsidRDefault="00385B8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FBF7182" w14:textId="77777777" w:rsidR="00385B84" w:rsidRPr="00487E55" w:rsidRDefault="00385B8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E724B10" w14:textId="77777777" w:rsidR="00385B84" w:rsidRPr="00487E55" w:rsidRDefault="00385B8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1B67F8D" w14:textId="77777777" w:rsidR="00385B84" w:rsidRPr="00487E55" w:rsidRDefault="00385B8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1481CCB" w14:textId="77777777" w:rsidR="00385B84" w:rsidRPr="00487E55" w:rsidRDefault="00385B8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6853FB0" w14:textId="77777777" w:rsidR="00017E2E" w:rsidRPr="00487E55" w:rsidRDefault="00385B84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10E8EF4C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5330FE77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199EFC7D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03491869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263A352F" w14:textId="77777777" w:rsidR="00017E2E" w:rsidRPr="00487E55" w:rsidRDefault="00017E2E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2064E3" w:rsidRPr="00487E55" w14:paraId="69DE18E1" w14:textId="77777777" w:rsidTr="007415DB">
        <w:trPr>
          <w:trHeight w:val="1547"/>
        </w:trPr>
        <w:tc>
          <w:tcPr>
            <w:tcW w:w="780" w:type="dxa"/>
          </w:tcPr>
          <w:p w14:paraId="6B2800ED" w14:textId="77777777" w:rsidR="002064E3" w:rsidRPr="00487E55" w:rsidRDefault="002907E7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6</w:t>
            </w:r>
            <w:r w:rsidR="00B24DBE"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7579" w:type="dxa"/>
          </w:tcPr>
          <w:p w14:paraId="78B866B3" w14:textId="77777777" w:rsidR="00615210" w:rsidRPr="00487E55" w:rsidRDefault="00487E55" w:rsidP="00115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41076321" wp14:editId="5372B0C5">
                  <wp:extent cx="2503598" cy="16661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1320" cy="1671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48E2BA" w14:textId="77777777" w:rsidR="002064E3" w:rsidRPr="00487E55" w:rsidRDefault="002064E3" w:rsidP="00115A5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</w:tcPr>
          <w:p w14:paraId="682EE397" w14:textId="77777777" w:rsidR="002064E3" w:rsidRPr="00487E55" w:rsidRDefault="00615210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.0</w:t>
            </w:r>
          </w:p>
        </w:tc>
      </w:tr>
      <w:tr w:rsidR="002064E3" w:rsidRPr="00487E55" w14:paraId="01CF7231" w14:textId="77777777" w:rsidTr="007415DB">
        <w:tc>
          <w:tcPr>
            <w:tcW w:w="780" w:type="dxa"/>
          </w:tcPr>
          <w:p w14:paraId="086D67B4" w14:textId="77777777" w:rsidR="002064E3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a</w:t>
            </w:r>
          </w:p>
        </w:tc>
        <w:tc>
          <w:tcPr>
            <w:tcW w:w="7579" w:type="dxa"/>
          </w:tcPr>
          <w:p w14:paraId="68301072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a/ Chứng minh </w:t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sym w:font="Symbol" w:char="F044"/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AMH </w:t>
            </w:r>
            <w:r w:rsidRPr="00487E55">
              <w:rPr>
                <w:rFonts w:ascii="Times New Roman" w:hAnsi="Times New Roman" w:cs="Times New Roman"/>
                <w:b/>
                <w:noProof/>
                <w:sz w:val="26"/>
                <w:szCs w:val="26"/>
                <w:u w:val="single"/>
              </w:rPr>
              <w:drawing>
                <wp:inline distT="0" distB="0" distL="0" distR="0" wp14:anchorId="71F44FDA" wp14:editId="44A859AD">
                  <wp:extent cx="178435" cy="116205"/>
                  <wp:effectExtent l="19050" t="0" r="0" b="0"/>
                  <wp:docPr id="2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435" cy="116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</w:t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sym w:font="Symbol" w:char="F044"/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AHB, từ đó suy ra AM.AB = AH</w:t>
            </w:r>
            <w:r w:rsidRPr="00487E55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vertAlign w:val="superscript"/>
              </w:rPr>
              <w:t>2</w:t>
            </w:r>
            <w:r w:rsidRPr="00487E55">
              <w:rPr>
                <w:rFonts w:ascii="Times New Roman" w:hAnsi="Times New Roman" w:cs="Times New Roman"/>
                <w:b/>
                <w:i/>
                <w:sz w:val="26"/>
                <w:szCs w:val="26"/>
                <w:vertAlign w:val="superscript"/>
              </w:rPr>
              <w:tab/>
            </w:r>
            <w:r w:rsidRPr="00487E5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</w:p>
          <w:p w14:paraId="16F3DE20" w14:textId="77777777" w:rsidR="00487E55" w:rsidRPr="00487E55" w:rsidRDefault="00487E55" w:rsidP="00487E55">
            <w:pPr>
              <w:tabs>
                <w:tab w:val="left" w:pos="0"/>
                <w:tab w:val="left" w:pos="7200"/>
                <w:tab w:val="left" w:pos="864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sym w:font="Symbol" w:char="F044"/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AMH và 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sym w:font="Symbol" w:char="F044"/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>AHB ta có</w:t>
            </w:r>
          </w:p>
          <w:p w14:paraId="249D3D01" w14:textId="77777777" w:rsidR="00487E55" w:rsidRPr="00487E55" w:rsidRDefault="00487E55" w:rsidP="00487E55">
            <w:pPr>
              <w:tabs>
                <w:tab w:val="left" w:pos="0"/>
                <w:tab w:val="left" w:pos="7200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4"/>
                <w:sz w:val="26"/>
                <w:szCs w:val="26"/>
                <w:lang w:eastAsia="en-US"/>
              </w:rPr>
              <w:object w:dxaOrig="180" w:dyaOrig="279" w14:anchorId="098528E1">
                <v:shape id="_x0000_i1052" type="#_x0000_t75" style="width:9pt;height:13.5pt" o:ole="">
                  <v:imagedata r:id="rId63" o:title=""/>
                </v:shape>
                <o:OLEObject Type="Embed" ProgID="Equation.DSMT4" ShapeID="_x0000_i1052" DrawAspect="Content" ObjectID="_1740685693" r:id="rId64"/>
              </w:objec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MH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HB</m:t>
                  </m:r>
                </m:e>
              </m:acc>
            </m:oMath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 (=90</w:t>
            </w:r>
            <w:r w:rsidRPr="00487E5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3F3A1EDD" w14:textId="77777777" w:rsidR="00487E55" w:rsidRPr="00487E55" w:rsidRDefault="00487E55" w:rsidP="00487E55">
            <w:pPr>
              <w:tabs>
                <w:tab w:val="left" w:pos="0"/>
                <w:tab w:val="left" w:pos="7200"/>
                <w:tab w:val="left" w:pos="8647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eastAsiaTheme="minorHAnsi" w:hAnsi="Times New Roman" w:cs="Times New Roman"/>
                <w:b/>
                <w:i/>
                <w:position w:val="-4"/>
                <w:sz w:val="26"/>
                <w:szCs w:val="26"/>
                <w:lang w:eastAsia="vi-VN"/>
              </w:rPr>
              <w:object w:dxaOrig="580" w:dyaOrig="340" w14:anchorId="547DE9D9">
                <v:shape id="_x0000_i1053" type="#_x0000_t75" style="width:28.5pt;height:16.5pt" o:ole="">
                  <v:imagedata r:id="rId65" o:title=""/>
                </v:shape>
                <o:OLEObject Type="Embed" ProgID="Equation.DSMT4" ShapeID="_x0000_i1053" DrawAspect="Content" ObjectID="_1740685694" r:id="rId66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chung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33BED369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=&gt; ∆AMH  </w:t>
            </w:r>
            <w:r w:rsidRPr="00487E55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D8106D1" wp14:editId="59EF69B9">
                  <wp:extent cx="178435" cy="116205"/>
                  <wp:effectExtent l="19050" t="0" r="0" b="0"/>
                  <wp:docPr id="2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435" cy="116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 ∆AHB (gg) 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3AC135CB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=&gt;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1160" w:dyaOrig="620" w14:anchorId="50B7CA54">
                <v:shape id="_x0000_i1054" type="#_x0000_t75" style="width:58.5pt;height:31.5pt" o:ole="">
                  <v:imagedata r:id="rId67" o:title=""/>
                </v:shape>
                <o:OLEObject Type="Embed" ProgID="Equation.DSMT4" ShapeID="_x0000_i1054" DrawAspect="Content" ObjectID="_1740685695" r:id="rId68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 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21396DA3" w14:textId="77777777" w:rsidR="002064E3" w:rsidRPr="00487E55" w:rsidRDefault="00487E55" w:rsidP="00487E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=&gt; AM.AB = AH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vertAlign w:val="superscript"/>
                <w:lang w:eastAsia="vi-VN"/>
              </w:rPr>
              <w:t>2</w:t>
            </w:r>
          </w:p>
        </w:tc>
        <w:tc>
          <w:tcPr>
            <w:tcW w:w="1446" w:type="dxa"/>
          </w:tcPr>
          <w:p w14:paraId="332FC53B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4AAE390E" w14:textId="77777777" w:rsidR="002064E3" w:rsidRPr="00487E55" w:rsidRDefault="0094037C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</w:t>
            </w:r>
          </w:p>
          <w:p w14:paraId="18CFB903" w14:textId="77777777" w:rsidR="0094037C" w:rsidRPr="00487E55" w:rsidRDefault="0094037C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73F96348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4162AE07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01BB198A" w14:textId="77777777" w:rsidR="0094037C" w:rsidRPr="00487E55" w:rsidRDefault="0094037C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25x3</w:t>
            </w:r>
          </w:p>
        </w:tc>
      </w:tr>
      <w:tr w:rsidR="002064E3" w:rsidRPr="00487E55" w14:paraId="1B831C63" w14:textId="77777777" w:rsidTr="007415DB">
        <w:trPr>
          <w:trHeight w:val="512"/>
        </w:trPr>
        <w:tc>
          <w:tcPr>
            <w:tcW w:w="780" w:type="dxa"/>
          </w:tcPr>
          <w:p w14:paraId="0E5C77FB" w14:textId="77777777" w:rsidR="002064E3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b</w:t>
            </w:r>
          </w:p>
        </w:tc>
        <w:tc>
          <w:tcPr>
            <w:tcW w:w="7579" w:type="dxa"/>
          </w:tcPr>
          <w:p w14:paraId="0C7388D0" w14:textId="77777777" w:rsidR="00487E55" w:rsidRPr="00487E55" w:rsidRDefault="00487E55" w:rsidP="00487E55">
            <w:pPr>
              <w:tabs>
                <w:tab w:val="left" w:pos="0"/>
                <w:tab w:val="left" w:pos="864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Xét hai tam giác 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>vuông ANH và AHC ta có</w:t>
            </w:r>
          </w:p>
          <w:p w14:paraId="47543AFE" w14:textId="77777777" w:rsidR="00487E55" w:rsidRPr="00487E55" w:rsidRDefault="00487E55" w:rsidP="00487E55">
            <w:pPr>
              <w:tabs>
                <w:tab w:val="left" w:pos="0"/>
                <w:tab w:val="left" w:pos="6480"/>
                <w:tab w:val="left" w:pos="8647"/>
              </w:tabs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eastAsiaTheme="minorHAnsi" w:hAnsi="Times New Roman" w:cs="Times New Roman"/>
                <w:position w:val="-4"/>
                <w:sz w:val="26"/>
                <w:szCs w:val="26"/>
                <w:lang w:eastAsia="en-US"/>
              </w:rPr>
              <w:object w:dxaOrig="180" w:dyaOrig="279" w14:anchorId="35D9D67A">
                <v:shape id="_x0000_i1055" type="#_x0000_t75" style="width:9pt;height:13.5pt" o:ole="">
                  <v:imagedata r:id="rId63" o:title=""/>
                </v:shape>
                <o:OLEObject Type="Embed" ProgID="Equation.DSMT4" ShapeID="_x0000_i1055" DrawAspect="Content" ObjectID="_1740685696" r:id="rId69"/>
              </w:objec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NH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HC</m:t>
                  </m:r>
                </m:e>
              </m:acc>
            </m:oMath>
            <w:r w:rsidRPr="00487E55">
              <w:rPr>
                <w:rFonts w:ascii="Times New Roman" w:hAnsi="Times New Roman" w:cs="Times New Roman"/>
                <w:sz w:val="26"/>
                <w:szCs w:val="26"/>
              </w:rPr>
              <w:t xml:space="preserve"> (=90</w:t>
            </w:r>
            <w:r w:rsidRPr="00487E5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487E5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05680919" w14:textId="77777777" w:rsidR="00487E55" w:rsidRPr="00487E55" w:rsidRDefault="00487E55" w:rsidP="00487E55">
            <w:pPr>
              <w:tabs>
                <w:tab w:val="left" w:pos="0"/>
                <w:tab w:val="left" w:pos="6480"/>
                <w:tab w:val="left" w:pos="8647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eastAsiaTheme="minorHAnsi" w:hAnsi="Times New Roman" w:cs="Times New Roman"/>
                <w:b/>
                <w:i/>
                <w:position w:val="-6"/>
                <w:sz w:val="26"/>
                <w:szCs w:val="26"/>
                <w:lang w:eastAsia="vi-VN"/>
              </w:rPr>
              <w:object w:dxaOrig="580" w:dyaOrig="360" w14:anchorId="0105D79F">
                <v:shape id="_x0000_i1056" type="#_x0000_t75" style="width:28.5pt;height:18pt" o:ole="">
                  <v:imagedata r:id="rId70" o:title=""/>
                </v:shape>
                <o:OLEObject Type="Embed" ProgID="Equation.DSMT4" ShapeID="_x0000_i1056" DrawAspect="Content" ObjectID="_1740685697" r:id="rId71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chung</w:t>
            </w:r>
          </w:p>
          <w:p w14:paraId="0331B7C9" w14:textId="77777777" w:rsidR="00487E55" w:rsidRPr="00487E55" w:rsidRDefault="00487E55" w:rsidP="00487E55">
            <w:pPr>
              <w:tabs>
                <w:tab w:val="left" w:pos="0"/>
                <w:tab w:val="left" w:pos="7200"/>
                <w:tab w:val="left" w:pos="8647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=&gt;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6"/>
                <w:sz w:val="26"/>
                <w:szCs w:val="26"/>
                <w:lang w:eastAsia="vi-VN"/>
              </w:rPr>
              <w:object w:dxaOrig="1620" w:dyaOrig="279" w14:anchorId="582DA54F">
                <v:shape id="_x0000_i1057" type="#_x0000_t75" style="width:81pt;height:13.5pt" o:ole="">
                  <v:imagedata r:id="rId72" o:title=""/>
                </v:shape>
                <o:OLEObject Type="Embed" ProgID="Equation.DSMT4" ShapeID="_x0000_i1057" DrawAspect="Content" ObjectID="_1740685698" r:id="rId73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 (g - g)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25645A3C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=&gt;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1140" w:dyaOrig="620" w14:anchorId="6A2BAA87">
                <v:shape id="_x0000_i1058" type="#_x0000_t75" style="width:57pt;height:31.5pt" o:ole="">
                  <v:imagedata r:id="rId74" o:title=""/>
                </v:shape>
                <o:OLEObject Type="Embed" ProgID="Equation.DSMT4" ShapeID="_x0000_i1058" DrawAspect="Content" ObjectID="_1740685699" r:id="rId75"/>
              </w:object>
            </w:r>
          </w:p>
          <w:p w14:paraId="15E67CD4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=&gt;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6"/>
                <w:sz w:val="26"/>
                <w:szCs w:val="26"/>
                <w:lang w:eastAsia="vi-VN"/>
              </w:rPr>
              <w:object w:dxaOrig="1500" w:dyaOrig="320" w14:anchorId="2839F8C0">
                <v:shape id="_x0000_i1059" type="#_x0000_t75" style="width:75pt;height:16.5pt" o:ole="">
                  <v:imagedata r:id="rId76" o:title=""/>
                </v:shape>
                <o:OLEObject Type="Embed" ProgID="Equation.DSMT4" ShapeID="_x0000_i1059" DrawAspect="Content" ObjectID="_1740685700" r:id="rId77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 (2)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464F9101" w14:textId="77777777" w:rsidR="002064E3" w:rsidRPr="00487E55" w:rsidRDefault="00487E55" w:rsidP="00487E55">
            <w:pPr>
              <w:tabs>
                <w:tab w:val="left" w:pos="55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Từ (1) và (2) ta suy ra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6"/>
                <w:sz w:val="26"/>
                <w:szCs w:val="26"/>
                <w:lang w:eastAsia="vi-VN"/>
              </w:rPr>
              <w:object w:dxaOrig="1820" w:dyaOrig="279" w14:anchorId="5308B351">
                <v:shape id="_x0000_i1060" type="#_x0000_t75" style="width:91.45pt;height:13.5pt" o:ole="">
                  <v:imagedata r:id="rId78" o:title=""/>
                </v:shape>
                <o:OLEObject Type="Embed" ProgID="Equation.DSMT4" ShapeID="_x0000_i1060" DrawAspect="Content" ObjectID="_1740685701" r:id="rId79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(cùng bằng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4"/>
                <w:sz w:val="26"/>
                <w:szCs w:val="26"/>
                <w:lang w:eastAsia="vi-VN"/>
              </w:rPr>
              <w:object w:dxaOrig="520" w:dyaOrig="300" w14:anchorId="0FD414E7">
                <v:shape id="_x0000_i1061" type="#_x0000_t75" style="width:27pt;height:15pt" o:ole="">
                  <v:imagedata r:id="rId80" o:title=""/>
                </v:shape>
                <o:OLEObject Type="Embed" ProgID="Equation.DSMT4" ShapeID="_x0000_i1061" DrawAspect="Content" ObjectID="_1740685702" r:id="rId81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)</w:t>
            </w:r>
          </w:p>
        </w:tc>
        <w:tc>
          <w:tcPr>
            <w:tcW w:w="1446" w:type="dxa"/>
          </w:tcPr>
          <w:p w14:paraId="757AB1D8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7F05AD8A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17DF93ED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773AAA42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20A2AAE7" w14:textId="77777777" w:rsidR="002064E3" w:rsidRPr="00487E55" w:rsidRDefault="002064E3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5x2</w:t>
            </w:r>
          </w:p>
        </w:tc>
      </w:tr>
      <w:tr w:rsidR="00487E55" w:rsidRPr="00487E55" w14:paraId="08E39B70" w14:textId="77777777" w:rsidTr="007415DB">
        <w:trPr>
          <w:trHeight w:val="512"/>
        </w:trPr>
        <w:tc>
          <w:tcPr>
            <w:tcW w:w="780" w:type="dxa"/>
          </w:tcPr>
          <w:p w14:paraId="0FE4CBD9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c</w:t>
            </w:r>
          </w:p>
        </w:tc>
        <w:tc>
          <w:tcPr>
            <w:tcW w:w="7579" w:type="dxa"/>
          </w:tcPr>
          <w:p w14:paraId="576CFB0E" w14:textId="77777777" w:rsidR="00487E55" w:rsidRPr="00487E55" w:rsidRDefault="00487E55" w:rsidP="00487E55">
            <w:pPr>
              <w:tabs>
                <w:tab w:val="left" w:pos="0"/>
                <w:tab w:val="left" w:pos="7200"/>
                <w:tab w:val="left" w:pos="8647"/>
              </w:tabs>
              <w:spacing w:before="60" w:after="60"/>
              <w:rPr>
                <w:rFonts w:ascii="Times New Roman" w:hAnsi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Xét tam giác ABC có AJ là đường phân giác </w:t>
            </w:r>
            <w:r w:rsidRPr="00487E55">
              <w:rPr>
                <w:rFonts w:ascii="Times New Roman" w:eastAsiaTheme="minorHAnsi" w:hAnsi="Times New Roman" w:cs="Times New Roman"/>
                <w:b/>
                <w:i/>
                <w:position w:val="-6"/>
                <w:sz w:val="26"/>
                <w:szCs w:val="26"/>
                <w:lang w:eastAsia="vi-VN"/>
              </w:rPr>
              <w:object w:dxaOrig="560" w:dyaOrig="360" w14:anchorId="563299AA">
                <v:shape id="_x0000_i1062" type="#_x0000_t75" style="width:28.5pt;height:18pt" o:ole="">
                  <v:imagedata r:id="rId82" o:title=""/>
                </v:shape>
                <o:OLEObject Type="Embed" ProgID="Equation.DSMT4" ShapeID="_x0000_i1062" DrawAspect="Content" ObjectID="_1740685703" r:id="rId83"/>
              </w:object>
            </w:r>
          </w:p>
          <w:p w14:paraId="0AE81CE9" w14:textId="77777777" w:rsidR="00487E55" w:rsidRPr="00487E55" w:rsidRDefault="00487E55" w:rsidP="00487E55">
            <w:pPr>
              <w:tabs>
                <w:tab w:val="left" w:pos="0"/>
                <w:tab w:val="left" w:pos="648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Theo định lí đường phân giác ta có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1040" w:dyaOrig="620" w14:anchorId="6E3DEDFD">
                <v:shape id="_x0000_i1063" type="#_x0000_t75" style="width:52.5pt;height:31.5pt" o:ole="">
                  <v:imagedata r:id="rId84" o:title=""/>
                </v:shape>
                <o:OLEObject Type="Embed" ProgID="Equation.DSMT4" ShapeID="_x0000_i1063" DrawAspect="Content" ObjectID="_1740685704" r:id="rId85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 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05A9BB70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Theo tính chất tỉ lệ thức ta có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1020" w:dyaOrig="620" w14:anchorId="58DFFDF1">
                <v:shape id="_x0000_i1064" type="#_x0000_t75" style="width:51pt;height:31.5pt" o:ole="">
                  <v:imagedata r:id="rId86" o:title=""/>
                </v:shape>
                <o:OLEObject Type="Embed" ProgID="Equation.DSMT4" ShapeID="_x0000_i1064" DrawAspect="Content" ObjectID="_1740685705" r:id="rId87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(3)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5B887248" w14:textId="77777777" w:rsidR="00487E55" w:rsidRPr="00487E55" w:rsidRDefault="00487E55" w:rsidP="00487E55">
            <w:pPr>
              <w:tabs>
                <w:tab w:val="left" w:pos="0"/>
                <w:tab w:val="left" w:pos="7200"/>
                <w:tab w:val="left" w:pos="8647"/>
              </w:tabs>
              <w:spacing w:before="60" w:after="60"/>
              <w:rPr>
                <w:rFonts w:ascii="Times New Roman" w:hAnsi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Xét tam giác AMN có AI là đường phân giác </w:t>
            </w:r>
            <w:r w:rsidRPr="00487E55">
              <w:rPr>
                <w:rFonts w:ascii="Times New Roman" w:eastAsiaTheme="minorHAnsi" w:hAnsi="Times New Roman" w:cs="Times New Roman"/>
                <w:b/>
                <w:i/>
                <w:position w:val="-6"/>
                <w:sz w:val="26"/>
                <w:szCs w:val="26"/>
                <w:lang w:eastAsia="vi-VN"/>
              </w:rPr>
              <w:object w:dxaOrig="620" w:dyaOrig="360" w14:anchorId="241DEA48">
                <v:shape id="_x0000_i1065" type="#_x0000_t75" style="width:31.5pt;height:18pt" o:ole="">
                  <v:imagedata r:id="rId88" o:title=""/>
                </v:shape>
                <o:OLEObject Type="Embed" ProgID="Equation.DSMT4" ShapeID="_x0000_i1065" DrawAspect="Content" ObjectID="_1740685706" r:id="rId89"/>
              </w:object>
            </w:r>
          </w:p>
          <w:p w14:paraId="1C950FA5" w14:textId="77777777" w:rsidR="00487E55" w:rsidRPr="00487E55" w:rsidRDefault="00487E55" w:rsidP="00487E55">
            <w:pPr>
              <w:tabs>
                <w:tab w:val="left" w:pos="0"/>
                <w:tab w:val="left" w:pos="7200"/>
                <w:tab w:val="left" w:pos="8647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Theo định lí đường phân giác ta có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1140" w:dyaOrig="620" w14:anchorId="2AB19CEE">
                <v:shape id="_x0000_i1066" type="#_x0000_t75" style="width:57pt;height:31.5pt" o:ole="">
                  <v:imagedata r:id="rId90" o:title=""/>
                </v:shape>
                <o:OLEObject Type="Embed" ProgID="Equation.DSMT4" ShapeID="_x0000_i1066" DrawAspect="Content" ObjectID="_1740685707" r:id="rId91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 </w:t>
            </w:r>
          </w:p>
          <w:p w14:paraId="1D85FE77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Theo tính chất tỉ lệ thức ta có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1120" w:dyaOrig="620" w14:anchorId="7ADE28F4">
                <v:shape id="_x0000_i1067" type="#_x0000_t75" style="width:55.5pt;height:31.5pt" o:ole="">
                  <v:imagedata r:id="rId92" o:title=""/>
                </v:shape>
                <o:OLEObject Type="Embed" ProgID="Equation.DSMT4" ShapeID="_x0000_i1067" DrawAspect="Content" ObjectID="_1740685708" r:id="rId93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(4)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387FE6AF" w14:textId="77777777" w:rsidR="00487E55" w:rsidRPr="00487E55" w:rsidRDefault="00487E55" w:rsidP="00487E55">
            <w:pPr>
              <w:tabs>
                <w:tab w:val="left" w:pos="7200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lastRenderedPageBreak/>
              <w:t xml:space="preserve">Mà theo câu b ta có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3220" w:dyaOrig="620" w14:anchorId="37D61852">
                <v:shape id="_x0000_i1068" type="#_x0000_t75" style="width:160.5pt;height:31.5pt" o:ole="">
                  <v:imagedata r:id="rId94" o:title=""/>
                </v:shape>
                <o:OLEObject Type="Embed" ProgID="Equation.DSMT4" ShapeID="_x0000_i1068" DrawAspect="Content" ObjectID="_1740685709" r:id="rId95"/>
              </w:objec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>(5)</w:t>
            </w: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ab/>
            </w:r>
          </w:p>
          <w:p w14:paraId="1DC19E0B" w14:textId="77777777" w:rsidR="00487E55" w:rsidRPr="00487E55" w:rsidRDefault="00487E55" w:rsidP="00487E55">
            <w:pPr>
              <w:tabs>
                <w:tab w:val="left" w:pos="0"/>
                <w:tab w:val="left" w:pos="8647"/>
              </w:tabs>
              <w:spacing w:before="60" w:after="60"/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</w:pPr>
            <w:r w:rsidRPr="00487E55">
              <w:rPr>
                <w:rFonts w:ascii="Times New Roman" w:hAnsi="Times New Roman" w:cs="Times New Roman"/>
                <w:bCs/>
                <w:iCs/>
                <w:sz w:val="26"/>
                <w:szCs w:val="26"/>
                <w:lang w:eastAsia="vi-VN"/>
              </w:rPr>
              <w:t xml:space="preserve">Theo (3), (4), (5) ta có </w:t>
            </w:r>
            <w:r w:rsidRPr="00487E55">
              <w:rPr>
                <w:rFonts w:ascii="Times New Roman" w:eastAsiaTheme="minorHAnsi" w:hAnsi="Times New Roman" w:cs="Times New Roman"/>
                <w:bCs/>
                <w:iCs/>
                <w:position w:val="-24"/>
                <w:sz w:val="26"/>
                <w:szCs w:val="26"/>
                <w:lang w:eastAsia="vi-VN"/>
              </w:rPr>
              <w:object w:dxaOrig="999" w:dyaOrig="620" w14:anchorId="2B6FC90C">
                <v:shape id="_x0000_i1069" type="#_x0000_t75" style="width:49.5pt;height:31.5pt" o:ole="">
                  <v:imagedata r:id="rId96" o:title=""/>
                </v:shape>
                <o:OLEObject Type="Embed" ProgID="Equation.DSMT4" ShapeID="_x0000_i1069" DrawAspect="Content" ObjectID="_1740685710" r:id="rId97"/>
              </w:object>
            </w:r>
          </w:p>
        </w:tc>
        <w:tc>
          <w:tcPr>
            <w:tcW w:w="1446" w:type="dxa"/>
          </w:tcPr>
          <w:p w14:paraId="27D8D700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44BCEE05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87E5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0,5x2</w:t>
            </w:r>
          </w:p>
          <w:p w14:paraId="1F04198C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7B54E0A1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023A795A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14:paraId="184E24B9" w14:textId="77777777" w:rsidR="00487E55" w:rsidRPr="00487E55" w:rsidRDefault="00487E55" w:rsidP="00115A5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</w:tr>
    </w:tbl>
    <w:p w14:paraId="1ECED415" w14:textId="77777777" w:rsidR="0059418C" w:rsidRPr="00487E55" w:rsidRDefault="0059418C" w:rsidP="005A32F0">
      <w:pPr>
        <w:rPr>
          <w:rFonts w:ascii="Times New Roman" w:hAnsi="Times New Roman" w:cs="Times New Roman"/>
          <w:sz w:val="26"/>
          <w:szCs w:val="26"/>
          <w:lang w:val="vi-VN"/>
        </w:rPr>
      </w:pPr>
    </w:p>
    <w:sectPr w:rsidR="0059418C" w:rsidRPr="00487E5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94322C"/>
    <w:multiLevelType w:val="hybridMultilevel"/>
    <w:tmpl w:val="1938C11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EB03F3D"/>
    <w:multiLevelType w:val="hybridMultilevel"/>
    <w:tmpl w:val="68BAF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6D4C57"/>
    <w:multiLevelType w:val="hybridMultilevel"/>
    <w:tmpl w:val="5CF0C938"/>
    <w:lvl w:ilvl="0" w:tplc="135CF26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161A04"/>
    <w:multiLevelType w:val="hybridMultilevel"/>
    <w:tmpl w:val="82B85C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570D2F"/>
    <w:multiLevelType w:val="hybridMultilevel"/>
    <w:tmpl w:val="A1282414"/>
    <w:lvl w:ilvl="0" w:tplc="242869E4">
      <w:start w:val="1"/>
      <w:numFmt w:val="decimal"/>
      <w:lvlText w:val="Bài %1"/>
      <w:lvlJc w:val="left"/>
      <w:pPr>
        <w:ind w:left="567" w:firstLine="0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37703701">
    <w:abstractNumId w:val="4"/>
  </w:num>
  <w:num w:numId="2" w16cid:durableId="122239664">
    <w:abstractNumId w:val="3"/>
  </w:num>
  <w:num w:numId="3" w16cid:durableId="2005206420">
    <w:abstractNumId w:val="2"/>
  </w:num>
  <w:num w:numId="4" w16cid:durableId="979117469">
    <w:abstractNumId w:val="1"/>
  </w:num>
  <w:num w:numId="5" w16cid:durableId="2383666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555E"/>
    <w:rsid w:val="00003860"/>
    <w:rsid w:val="00017E2E"/>
    <w:rsid w:val="00074CA2"/>
    <w:rsid w:val="000C5C14"/>
    <w:rsid w:val="000E1483"/>
    <w:rsid w:val="000F75CF"/>
    <w:rsid w:val="001B516F"/>
    <w:rsid w:val="001B5FA8"/>
    <w:rsid w:val="002064E3"/>
    <w:rsid w:val="002907E7"/>
    <w:rsid w:val="002E7532"/>
    <w:rsid w:val="002F1A81"/>
    <w:rsid w:val="00304FC8"/>
    <w:rsid w:val="00335CED"/>
    <w:rsid w:val="00357A5A"/>
    <w:rsid w:val="0036694E"/>
    <w:rsid w:val="00385B84"/>
    <w:rsid w:val="00400E41"/>
    <w:rsid w:val="004073B4"/>
    <w:rsid w:val="00421CCD"/>
    <w:rsid w:val="00487E55"/>
    <w:rsid w:val="0053555E"/>
    <w:rsid w:val="00550B62"/>
    <w:rsid w:val="00555B00"/>
    <w:rsid w:val="00592414"/>
    <w:rsid w:val="0059418C"/>
    <w:rsid w:val="005A32F0"/>
    <w:rsid w:val="005B42EE"/>
    <w:rsid w:val="006040C6"/>
    <w:rsid w:val="00615210"/>
    <w:rsid w:val="006A5312"/>
    <w:rsid w:val="007415DB"/>
    <w:rsid w:val="007A13B9"/>
    <w:rsid w:val="00873814"/>
    <w:rsid w:val="008A72AE"/>
    <w:rsid w:val="008C3E2C"/>
    <w:rsid w:val="00912557"/>
    <w:rsid w:val="0094037C"/>
    <w:rsid w:val="00952682"/>
    <w:rsid w:val="009724A5"/>
    <w:rsid w:val="009B55A7"/>
    <w:rsid w:val="00A246D1"/>
    <w:rsid w:val="00A36EDE"/>
    <w:rsid w:val="00AB6FD8"/>
    <w:rsid w:val="00B24DBE"/>
    <w:rsid w:val="00C44EAB"/>
    <w:rsid w:val="00C66738"/>
    <w:rsid w:val="00C963AB"/>
    <w:rsid w:val="00D64357"/>
    <w:rsid w:val="00DB3706"/>
    <w:rsid w:val="00DE7FF3"/>
    <w:rsid w:val="00E47D7B"/>
    <w:rsid w:val="00ED23FA"/>
    <w:rsid w:val="00F04CDC"/>
    <w:rsid w:val="00FF1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  <w14:docId w14:val="6A50B98A"/>
  <w15:chartTrackingRefBased/>
  <w15:docId w15:val="{8324F8F2-814E-4A43-89B8-E09EDCDD3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55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53555E"/>
    <w:pPr>
      <w:spacing w:after="0" w:line="240" w:lineRule="auto"/>
    </w:pPr>
    <w:rPr>
      <w:rFonts w:eastAsiaTheme="minorEastAsia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5941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B3706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B37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4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3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4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172667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75721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0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5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334672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84932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6" Type="http://schemas.openxmlformats.org/officeDocument/2006/relationships/image" Target="media/image8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e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jpe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53</Words>
  <Characters>372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6230</dc:creator>
  <cp:keywords/>
  <dc:description/>
  <cp:lastModifiedBy>Hai Nguyen</cp:lastModifiedBy>
  <cp:revision>2</cp:revision>
  <dcterms:created xsi:type="dcterms:W3CDTF">2023-03-18T15:47:00Z</dcterms:created>
  <dcterms:modified xsi:type="dcterms:W3CDTF">2023-03-18T15:47:00Z</dcterms:modified>
</cp:coreProperties>
</file>